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sz w:val="44"/>
          <w:szCs w:val="44"/>
        </w:rPr>
      </w:pPr>
      <w:r w:rsidRPr="00E93CC3">
        <w:rPr>
          <w:sz w:val="44"/>
          <w:szCs w:val="44"/>
        </w:rPr>
        <w:t>一种优化的初始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初始中心点的选择策略，通过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解决了距离公式不适应</w:t>
      </w:r>
      <w:r w:rsidR="0053073F">
        <w:rPr>
          <w:rFonts w:ascii="黑体" w:eastAsia="黑体" w:hAnsi="黑体" w:hint="eastAsia"/>
        </w:rPr>
        <w:t>分布相对均匀的样本数据</w:t>
      </w:r>
      <w:r w:rsidR="009C2B6D">
        <w:rPr>
          <w:rFonts w:ascii="黑体" w:eastAsia="黑体" w:hAnsi="黑体" w:hint="eastAsia"/>
        </w:rPr>
        <w:t>，最后通过</w:t>
      </w:r>
      <w:proofErr w:type="gramStart"/>
      <w:r w:rsidR="009C2B6D">
        <w:rPr>
          <w:rFonts w:ascii="黑体" w:eastAsia="黑体" w:hAnsi="黑体" w:hint="eastAsia"/>
        </w:rPr>
        <w:t>特征权</w:t>
      </w:r>
      <w:proofErr w:type="gramEnd"/>
      <w:r w:rsidR="009C2B6D">
        <w:rPr>
          <w:rFonts w:ascii="黑体" w:eastAsia="黑体" w:hAnsi="黑体" w:hint="eastAsia"/>
        </w:rPr>
        <w:t>值的学习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rPr>
      </w:pPr>
      <w:r>
        <w:rPr>
          <w:rFonts w:ascii="黑体" w:eastAsia="黑体" w:hAnsi="黑体" w:hint="eastAsia"/>
        </w:rPr>
        <w:t>关键词：聚类分析；</w:t>
      </w:r>
      <w:r w:rsidR="009C2B6D">
        <w:rPr>
          <w:rFonts w:ascii="黑体" w:eastAsia="黑体" w:hAnsi="黑体" w:hint="eastAsia"/>
        </w:rPr>
        <w:t>初始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915261">
        <w:rPr>
          <w:rFonts w:ascii="黑体" w:eastAsia="黑体" w:hAnsi="黑体" w:hint="eastAsia"/>
        </w:rPr>
        <w:t>特征</w:t>
      </w:r>
      <w:r w:rsidR="00822B61">
        <w:rPr>
          <w:rFonts w:ascii="黑体" w:eastAsia="黑体" w:hAnsi="黑体" w:hint="eastAsia"/>
        </w:rPr>
        <w:t>学习</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b/>
          <w:bCs/>
          <w:szCs w:val="21"/>
        </w:rPr>
      </w:pPr>
    </w:p>
    <w:p w:rsidR="00CC17E6" w:rsidRDefault="00CC17E6"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Default="009F55EC" w:rsidP="00B467AB">
      <w:pPr>
        <w:autoSpaceDE w:val="0"/>
        <w:autoSpaceDN w:val="0"/>
        <w:adjustRightInd w:val="0"/>
        <w:rPr>
          <w:rFonts w:ascii="宋体" w:eastAsia="宋体" w:hAnsi="宋体" w:cs="黑体"/>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D67C69"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D67C69"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2245539"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2245540"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2245541"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2245542"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2245543"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2245544"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pPr>
      <w:r>
        <w:lastRenderedPageBreak/>
        <w:t>图</w:t>
      </w:r>
      <w:r>
        <w:rPr>
          <w:rFonts w:hint="eastAsia"/>
        </w:rPr>
        <w:t xml:space="preserve">1 </w:t>
      </w:r>
      <w:r>
        <w:t>中心点选择策略</w:t>
      </w:r>
    </w:p>
    <w:p w:rsidR="00191625" w:rsidRDefault="00191625" w:rsidP="00BE6377">
      <w:pPr>
        <w:jc w:val="center"/>
      </w:pPr>
      <w:r>
        <w:rPr>
          <w:noProof/>
        </w:rPr>
        <w:drawing>
          <wp:inline distT="0" distB="0" distL="0" distR="0" wp14:anchorId="03314CE6" wp14:editId="155FD45F">
            <wp:extent cx="3409950" cy="204675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17954" cy="2051563"/>
                    </a:xfrm>
                    <a:prstGeom prst="rect">
                      <a:avLst/>
                    </a:prstGeom>
                  </pic:spPr>
                </pic:pic>
              </a:graphicData>
            </a:graphic>
          </wp:inline>
        </w:drawing>
      </w:r>
    </w:p>
    <w:p w:rsidR="009B049D" w:rsidRDefault="00191625" w:rsidP="009B049D">
      <w:pPr>
        <w:jc w:val="center"/>
      </w:pPr>
      <w:r>
        <w:rPr>
          <w:rFonts w:hint="eastAsia"/>
        </w:rPr>
        <w:t>图</w:t>
      </w:r>
      <w:r>
        <w:rPr>
          <w:rFonts w:hint="eastAsia"/>
        </w:rPr>
        <w:t xml:space="preserve">2 </w:t>
      </w:r>
      <w:r>
        <w:rPr>
          <w:rFonts w:hint="eastAsia"/>
        </w:rPr>
        <w:t>中心点选择流程图</w:t>
      </w:r>
    </w:p>
    <w:p w:rsidR="002E33D0" w:rsidRPr="00E77BD5" w:rsidRDefault="00470912" w:rsidP="00C0518B">
      <w:r>
        <w:rPr>
          <w:rFonts w:hint="eastAsia"/>
        </w:rPr>
        <w:t>选择距离最近的两个，避免随机选择初始点带来的影响。</w:t>
      </w:r>
      <w:r w:rsidR="009B049D">
        <w:rPr>
          <w:rFonts w:hint="eastAsia"/>
        </w:rPr>
        <w:t>如果选择的是一个</w:t>
      </w:r>
      <w:proofErr w:type="gramStart"/>
      <w:r w:rsidR="009B049D">
        <w:rPr>
          <w:rFonts w:hint="eastAsia"/>
        </w:rPr>
        <w:t>簇</w:t>
      </w:r>
      <w:proofErr w:type="gramEnd"/>
      <w:r w:rsidR="009B049D">
        <w:rPr>
          <w:rFonts w:hint="eastAsia"/>
        </w:rPr>
        <w:t>集的边界点，通过密度判断这个中心点的选择是否恰当，通过不断增加距离半径</w:t>
      </w:r>
      <w:r w:rsidR="00EC08CC">
        <w:rPr>
          <w:rFonts w:hint="eastAsia"/>
        </w:rPr>
        <w:t>，</w:t>
      </w:r>
      <w:r w:rsidR="00C0518B">
        <w:rPr>
          <w:rFonts w:hint="eastAsia"/>
        </w:rPr>
        <w:t>把其他的点包含进来。</w:t>
      </w:r>
      <w:r w:rsidR="002E33D0">
        <w:rPr>
          <w:rFonts w:hint="eastAsia"/>
        </w:rPr>
        <w:t>通过这种选择策略不仅能选择出大的簇集还能选择出小的簇集</w:t>
      </w:r>
      <w:r w:rsidR="00C0518B">
        <w:rPr>
          <w:rFonts w:hint="eastAsia"/>
        </w:rPr>
        <w:t>，也能判断点是不是孤立点</w:t>
      </w:r>
      <w:r w:rsidR="002E33D0">
        <w:rPr>
          <w:rFonts w:hint="eastAsia"/>
        </w:rPr>
        <w:t>。</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r>
          <w:rPr>
            <w:rFonts w:ascii="Cambria Math" w:hAnsi="Cambria Math"/>
          </w:rPr>
          <m:t>‘</m:t>
        </m:r>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6" o:title=""/>
          </v:shape>
          <o:OLEObject Type="Embed" ProgID="Equation.DSMT4" ShapeID="_x0000_i1031" DrawAspect="Content" ObjectID="_1522245545" r:id="rId17"/>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AF6AD7" w:rsidRPr="00042538">
        <w:rPr>
          <w:position w:val="-28"/>
        </w:rPr>
        <w:object w:dxaOrig="2840" w:dyaOrig="700">
          <v:shape id="_x0000_i1032" type="#_x0000_t75" style="width:184.5pt;height:45.75pt" o:ole="">
            <v:imagedata r:id="rId18" o:title=""/>
          </v:shape>
          <o:OLEObject Type="Embed" ProgID="Equation.DSMT4" ShapeID="_x0000_i1032" DrawAspect="Content" ObjectID="_1522245546" r:id="rId19"/>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20" o:title=""/>
          </v:shape>
          <o:OLEObject Type="Embed" ProgID="Equation.DSMT4" ShapeID="_x0000_i1033" DrawAspect="Content" ObjectID="_1522245547" r:id="rId21"/>
        </w:object>
      </w:r>
      <w:r w:rsidR="00E04FD5">
        <w:t>，如果密度</w:t>
      </w:r>
      <w:r w:rsidR="00FA2C2C" w:rsidRPr="00D73DF0">
        <w:rPr>
          <w:position w:val="-10"/>
        </w:rPr>
        <w:object w:dxaOrig="279" w:dyaOrig="320">
          <v:shape id="_x0000_i1034" type="#_x0000_t75" style="width:14.25pt;height:15.75pt" o:ole="">
            <v:imagedata r:id="rId20" o:title=""/>
          </v:shape>
          <o:OLEObject Type="Embed" ProgID="Equation.DSMT4" ShapeID="_x0000_i1034" DrawAspect="Content" ObjectID="_1522245548" r:id="rId22"/>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20" o:title=""/>
          </v:shape>
          <o:OLEObject Type="Embed" ProgID="Equation.DSMT4" ShapeID="_x0000_i1035" DrawAspect="Content" ObjectID="_1522245549" r:id="rId23"/>
        </w:object>
      </w:r>
      <w:r w:rsidR="009F3A4A">
        <w:t>越</w:t>
      </w:r>
      <w:r w:rsidR="007375E9">
        <w:t>小，则隶属度越小</w:t>
      </w:r>
      <w:r>
        <w:rPr>
          <w:szCs w:val="21"/>
        </w:rPr>
        <w:t>。</w:t>
      </w:r>
    </w:p>
    <w:p w:rsidR="00EF095C" w:rsidRPr="00C2444C" w:rsidRDefault="006755F6" w:rsidP="006C1515">
      <w:pPr>
        <w:pStyle w:val="MTDisplayEquation"/>
        <w:ind w:firstLineChars="200" w:firstLine="420"/>
        <w:jc w:val="left"/>
      </w:pPr>
      <w:r>
        <w:rPr>
          <w:rFonts w:hint="eastAsia"/>
        </w:rPr>
        <w:tab/>
      </w:r>
      <w:r w:rsidR="006C1515">
        <w:rPr>
          <w:rFonts w:hint="eastAsia"/>
        </w:rPr>
        <w:t>有</w:t>
      </w:r>
      <w:r w:rsidR="005F44D3">
        <w:rPr>
          <w:rFonts w:hint="eastAsia"/>
        </w:rPr>
        <w:t>的</w:t>
      </w:r>
      <w:r w:rsidR="006C1515">
        <w:rPr>
          <w:rFonts w:hint="eastAsia"/>
        </w:rPr>
        <w:t>簇集相对较大，这时</w:t>
      </w:r>
      <w:proofErr w:type="gramStart"/>
      <w:r w:rsidR="006C1515">
        <w:rPr>
          <w:rFonts w:hint="eastAsia"/>
        </w:rPr>
        <w:t>边界点对簇集</w:t>
      </w:r>
      <w:proofErr w:type="gramEnd"/>
      <w:r w:rsidR="006C1515">
        <w:rPr>
          <w:rFonts w:hint="eastAsia"/>
        </w:rPr>
        <w:t>的隶属度已经相对较弱。</w:t>
      </w:r>
      <w:r w:rsidR="005F44D3">
        <w:rPr>
          <w:rFonts w:hint="eastAsia"/>
        </w:rPr>
        <w:t>为了优化边界点的归属</w:t>
      </w:r>
      <w:r w:rsidR="00EF095C">
        <w:rPr>
          <w:rFonts w:hint="eastAsia"/>
        </w:rPr>
        <w:t>，</w:t>
      </w:r>
      <w:r w:rsidR="005F44D3">
        <w:rPr>
          <w:rFonts w:hint="eastAsia"/>
        </w:rPr>
        <w:t>以边界点为中心点求在半径</w:t>
      </w:r>
      <m:oMath>
        <m:sSup>
          <m:sSupPr>
            <m:ctrlPr>
              <w:rPr>
                <w:rFonts w:ascii="Cambria Math" w:hAnsi="Cambria Math"/>
              </w:rPr>
            </m:ctrlPr>
          </m:sSupPr>
          <m:e>
            <m:r>
              <m:rPr>
                <m:sty m:val="p"/>
              </m:rPr>
              <w:rPr>
                <w:rFonts w:ascii="Cambria Math" w:hAnsi="Cambria Math"/>
              </w:rPr>
              <m:t>α</m:t>
            </m:r>
          </m:e>
          <m:sup>
            <m:r>
              <w:rPr>
                <w:rFonts w:ascii="Cambria Math" w:hAnsi="Cambria Math"/>
              </w:rPr>
              <m:t>’</m:t>
            </m:r>
          </m:sup>
        </m:sSup>
      </m:oMath>
      <w:r w:rsidR="00CD6820">
        <w:t>内包含的样本，求得半径内样本所属</w:t>
      </w:r>
      <w:proofErr w:type="gramStart"/>
      <w:r w:rsidR="00CD6820">
        <w:t>簇</w:t>
      </w:r>
      <w:proofErr w:type="gramEnd"/>
      <w:r w:rsidR="00576CCB">
        <w:t>个</w:t>
      </w:r>
      <w:r w:rsidR="00576CCB">
        <w:rPr>
          <w:rFonts w:hint="eastAsia"/>
        </w:rPr>
        <w:t>数</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EF095C">
        <w:rPr>
          <w:rFonts w:hint="eastAsia"/>
        </w:rPr>
        <w:t>，</w:t>
      </w:r>
      <w:r w:rsidR="00576CCB">
        <w:rPr>
          <w:rFonts w:hint="eastAsia"/>
        </w:rPr>
        <w:t>然后计算</w:t>
      </w:r>
      <m:oMath>
        <m:r>
          <m:rPr>
            <m:sty m:val="p"/>
          </m:rPr>
          <w:rPr>
            <w:rFonts w:ascii="Cambria Math" w:hAnsi="Cambria Math"/>
          </w:rPr>
          <m:t>ω</m:t>
        </m:r>
      </m:oMath>
      <w:r w:rsidR="00576CCB">
        <w:rPr>
          <w:rFonts w:hint="eastAsia"/>
        </w:rPr>
        <w:t>在各个簇中所占比例。</w:t>
      </w:r>
      <w:proofErr w:type="gramStart"/>
      <w:r w:rsidR="00EF095C">
        <w:rPr>
          <w:rFonts w:hint="eastAsia"/>
        </w:rPr>
        <w:t>重新对簇和簇之间</w:t>
      </w:r>
      <w:proofErr w:type="gramEnd"/>
      <w:r w:rsidR="00EF095C">
        <w:rPr>
          <w:rFonts w:hint="eastAsia"/>
        </w:rPr>
        <w:t>的边界点归属进行修正，选择方法采用公式</w:t>
      </w:r>
    </w:p>
    <w:p w:rsidR="00EF095C" w:rsidRPr="009253A8" w:rsidRDefault="00D67C69" w:rsidP="002F3588">
      <w:pPr>
        <w:ind w:left="2100" w:firstLine="420"/>
        <w:jc w:val="center"/>
      </w:pPr>
      <m:oMath>
        <m:sSub>
          <m:sSubPr>
            <m:ctrlPr>
              <w:rPr>
                <w:rFonts w:ascii="Cambria Math" w:hAnsi="Cambria Math"/>
              </w:rPr>
            </m:ctrlPr>
          </m:sSubPr>
          <m:e>
            <m:r>
              <m:rPr>
                <m:sty m:val="p"/>
              </m:rPr>
              <w:rPr>
                <w:rFonts w:ascii="Cambria Math" w:hAnsi="Cambria Math"/>
              </w:rPr>
              <m:t>η</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ω</m:t>
                </m:r>
              </m:e>
              <m:sub>
                <m:r>
                  <w:rPr>
                    <w:rFonts w:ascii="Cambria Math" w:hAnsi="Cambria Math"/>
                  </w:rPr>
                  <m:t>k</m:t>
                </m:r>
              </m:sub>
            </m:sSub>
          </m:num>
          <m:den>
            <m:sSub>
              <m:sSubPr>
                <m:ctrlPr>
                  <w:rPr>
                    <w:rFonts w:ascii="Cambria Math" w:hAnsi="Cambria Math"/>
                    <w:i/>
                  </w:rPr>
                </m:ctrlPr>
              </m:sSubPr>
              <m:e>
                <m:r>
                  <m:rPr>
                    <m:sty m:val="p"/>
                  </m:rPr>
                  <w:rPr>
                    <w:rFonts w:ascii="Cambria Math" w:hAnsi="Cambria Math"/>
                  </w:rPr>
                  <m:t>Ν</m:t>
                </m:r>
              </m:e>
              <m:sub>
                <m:r>
                  <w:rPr>
                    <w:rFonts w:ascii="Cambria Math" w:hAnsi="Cambria Math"/>
                  </w:rPr>
                  <m:t>k</m:t>
                </m:r>
              </m:sub>
            </m:sSub>
          </m:den>
        </m:f>
        <m:r>
          <m:rPr>
            <m:sty m:val="p"/>
          </m:rPr>
          <w:rPr>
            <w:rFonts w:ascii="Cambria Math" w:hAnsi="Cambria Math" w:hint="eastAsia"/>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oMath>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2F3588">
        <w:rPr>
          <w:rFonts w:hint="eastAsia"/>
        </w:rPr>
        <w:tab/>
      </w:r>
      <w:r w:rsidR="008561C4">
        <w:t>（</w:t>
      </w:r>
      <w:r w:rsidR="008561C4">
        <w:t>9</w:t>
      </w:r>
      <w:r w:rsidR="008561C4">
        <w:t>）</w:t>
      </w:r>
    </w:p>
    <w:p w:rsidR="00FD61EB" w:rsidRPr="00662E35" w:rsidRDefault="00EF095C" w:rsidP="002A3D86">
      <w:pPr>
        <w:ind w:firstLine="420"/>
        <w:jc w:val="left"/>
      </w:pPr>
      <w:r>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对所有簇的隶属度，即最大的隶属度赋值</w:t>
      </w:r>
      <w:proofErr w:type="gramStart"/>
      <w:r>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w:t>
      </w:r>
      <w:proofErr w:type="gramStart"/>
      <w:r>
        <w:t>把次最大</w:t>
      </w:r>
      <w:proofErr w:type="gramEnd"/>
      <w:r>
        <w:t>的隶属度赋值给次最大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t>，依次类推，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lastRenderedPageBreak/>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r>
                <w:rPr>
                  <w:rFonts w:ascii="Cambria Math" w:hAnsi="Cambria Math" w:hint="eastAsia"/>
                </w:rPr>
                <m:t>U</m:t>
              </m:r>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8561C4" w:rsidRDefault="008561C4" w:rsidP="00E02911">
            <w:pPr>
              <w:pStyle w:val="a3"/>
              <w:numPr>
                <w:ilvl w:val="0"/>
                <w:numId w:val="7"/>
              </w:numPr>
              <w:ind w:firstLineChars="0"/>
            </w:pPr>
            <w:r>
              <w:rPr>
                <w:rFonts w:hint="eastAsia"/>
              </w:rPr>
              <w:t>根据公式（</w:t>
            </w:r>
            <w:r>
              <w:rPr>
                <w:rFonts w:hint="eastAsia"/>
              </w:rPr>
              <w:t>9</w:t>
            </w:r>
            <w:r>
              <w:rPr>
                <w:rFonts w:hint="eastAsia"/>
              </w:rPr>
              <w:t>）对隶属度矩阵</w:t>
            </w:r>
            <m:oMath>
              <m:r>
                <w:rPr>
                  <w:rFonts w:ascii="Cambria Math" w:hAnsi="Cambria Math" w:hint="eastAsia"/>
                </w:rPr>
                <m:t>U</m:t>
              </m:r>
            </m:oMath>
            <w:r w:rsidR="00F635CA">
              <w:rPr>
                <w:rFonts w:hint="eastAsia"/>
              </w:rPr>
              <w:t>进行修正，得到新的隶属度矩阵</w:t>
            </w:r>
            <m:oMath>
              <m:sSup>
                <m:sSupPr>
                  <m:ctrlPr>
                    <w:rPr>
                      <w:rFonts w:ascii="Cambria Math" w:hAnsi="Cambria Math"/>
                    </w:rPr>
                  </m:ctrlPr>
                </m:sSupPr>
                <m:e>
                  <m:r>
                    <w:rPr>
                      <w:rFonts w:ascii="Cambria Math" w:hAnsi="Cambria Math"/>
                    </w:rPr>
                    <m:t>U</m:t>
                  </m:r>
                </m:e>
                <m:sup>
                  <m:r>
                    <w:rPr>
                      <w:rFonts w:ascii="Cambria Math" w:hAnsi="Cambria Math"/>
                    </w:rPr>
                    <m:t>‘</m:t>
                  </m:r>
                </m:sup>
              </m:sSup>
            </m:oMath>
            <w:r w:rsidR="00F635CA">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307635" w:rsidRDefault="00ED78E3" w:rsidP="00C56CFA">
      <w:pPr>
        <w:pStyle w:val="1"/>
        <w:rPr>
          <w:rFonts w:hint="eastAsia"/>
        </w:rPr>
      </w:pPr>
      <w:r>
        <w:rPr>
          <w:rFonts w:hint="eastAsia"/>
        </w:rPr>
        <w:t xml:space="preserve">4 </w:t>
      </w:r>
      <w:r>
        <w:rPr>
          <w:rFonts w:hint="eastAsia"/>
        </w:rPr>
        <w:t>实验结果与分析</w:t>
      </w:r>
    </w:p>
    <w:p w:rsidR="00C4188E" w:rsidRDefault="00C4188E" w:rsidP="004D73D8">
      <w:pPr>
        <w:ind w:firstLine="420"/>
        <w:rPr>
          <w:rFonts w:hint="eastAsia"/>
        </w:rPr>
      </w:pPr>
      <w:r>
        <w:rPr>
          <w:rFonts w:hint="eastAsia"/>
        </w:rPr>
        <w:t>实验环境如下：</w:t>
      </w:r>
      <w:r>
        <w:rPr>
          <w:rFonts w:hint="eastAsia"/>
        </w:rPr>
        <w:t>Pentium(R) Dual-Core CPU E5700 @ 3.00GHXz 3.00GHz 4.00 GB RAM</w:t>
      </w:r>
      <w:r>
        <w:rPr>
          <w:rFonts w:hint="eastAsia"/>
        </w:rPr>
        <w:t>，操作系统：</w:t>
      </w:r>
      <w:r>
        <w:rPr>
          <w:rFonts w:hint="eastAsia"/>
        </w:rPr>
        <w:t>window 10</w:t>
      </w:r>
      <w:r>
        <w:rPr>
          <w:rFonts w:hint="eastAsia"/>
        </w:rPr>
        <w:t>，</w:t>
      </w:r>
      <w:r>
        <w:rPr>
          <w:rFonts w:hint="eastAsia"/>
        </w:rPr>
        <w:t>Program</w:t>
      </w:r>
      <w:r>
        <w:rPr>
          <w:rFonts w:hint="eastAsia"/>
        </w:rPr>
        <w:t>：</w:t>
      </w:r>
      <w:proofErr w:type="spellStart"/>
      <w:r>
        <w:rPr>
          <w:rFonts w:hint="eastAsia"/>
        </w:rPr>
        <w:t>Intellij</w:t>
      </w:r>
      <w:proofErr w:type="spellEnd"/>
      <w:r>
        <w:rPr>
          <w:rFonts w:hint="eastAsia"/>
        </w:rPr>
        <w:t xml:space="preserve"> idea</w:t>
      </w:r>
      <w:r>
        <w:rPr>
          <w:rFonts w:hint="eastAsia"/>
        </w:rPr>
        <w:t>。</w:t>
      </w:r>
      <w:r>
        <w:rPr>
          <w:rFonts w:hint="eastAsia"/>
        </w:rPr>
        <w:t xml:space="preserve"> </w:t>
      </w:r>
      <w:r>
        <w:rPr>
          <w:rFonts w:hint="eastAsia"/>
        </w:rPr>
        <w:t>为了验证论文所提方法的正确性，</w:t>
      </w:r>
      <w:r w:rsidR="00513EC6">
        <w:rPr>
          <w:rFonts w:hint="eastAsia"/>
        </w:rPr>
        <w:t>实验数据来源于加州大学</w:t>
      </w:r>
      <w:r w:rsidR="00513EC6">
        <w:rPr>
          <w:rFonts w:hint="eastAsia"/>
        </w:rPr>
        <w:t>UCI</w:t>
      </w:r>
      <w:r w:rsidR="00513EC6">
        <w:rPr>
          <w:rFonts w:hint="eastAsia"/>
        </w:rPr>
        <w:t>数据库，</w:t>
      </w:r>
      <w:r w:rsidR="00513EC6">
        <w:rPr>
          <w:rFonts w:hint="eastAsia"/>
        </w:rPr>
        <w:t>UCI</w:t>
      </w:r>
      <w:r w:rsidR="00513EC6">
        <w:rPr>
          <w:rFonts w:hint="eastAsia"/>
        </w:rPr>
        <w:t>数据库是专门为机器学习和数据挖掘提供实验测试数据。初始中心点选择的实验采用</w:t>
      </w:r>
      <w:r w:rsidR="00513EC6">
        <w:rPr>
          <w:rFonts w:hint="eastAsia"/>
        </w:rPr>
        <w:t>Iris</w:t>
      </w:r>
      <w:r w:rsidR="00513EC6">
        <w:rPr>
          <w:rFonts w:hint="eastAsia"/>
        </w:rPr>
        <w:t>数据集、</w:t>
      </w:r>
      <w:r w:rsidR="00513EC6" w:rsidRPr="001E12F1">
        <w:t>Abalone</w:t>
      </w:r>
      <w:r w:rsidR="00513EC6">
        <w:rPr>
          <w:rFonts w:hint="eastAsia"/>
        </w:rPr>
        <w:t>数据集以及</w:t>
      </w:r>
      <w:r w:rsidR="00513EC6">
        <w:rPr>
          <w:rFonts w:hint="eastAsia"/>
        </w:rPr>
        <w:t>Wine</w:t>
      </w:r>
      <w:r w:rsidR="00513EC6">
        <w:rPr>
          <w:rFonts w:hint="eastAsia"/>
        </w:rPr>
        <w:t>数据集，常用的数据集</w:t>
      </w:r>
      <w:r w:rsidR="00513EC6">
        <w:rPr>
          <w:rFonts w:hint="eastAsia"/>
        </w:rPr>
        <w:t>Iris</w:t>
      </w:r>
      <w:r w:rsidR="00513EC6">
        <w:rPr>
          <w:rFonts w:hint="eastAsia"/>
        </w:rPr>
        <w:t>共有</w:t>
      </w:r>
      <w:r w:rsidR="00513EC6">
        <w:rPr>
          <w:rFonts w:hint="eastAsia"/>
        </w:rPr>
        <w:t xml:space="preserve"> 150</w:t>
      </w:r>
      <w:r w:rsidR="00513EC6">
        <w:rPr>
          <w:rFonts w:hint="eastAsia"/>
        </w:rPr>
        <w:t>条数据，每个样本包括</w:t>
      </w:r>
      <w:r w:rsidR="00513EC6">
        <w:rPr>
          <w:rFonts w:hint="eastAsia"/>
        </w:rPr>
        <w:t>4</w:t>
      </w:r>
      <w:r w:rsidR="00513EC6">
        <w:rPr>
          <w:rFonts w:hint="eastAsia"/>
        </w:rPr>
        <w:t>个属性，被标记为</w:t>
      </w:r>
      <w:r w:rsidR="00513EC6">
        <w:rPr>
          <w:rFonts w:hint="eastAsia"/>
        </w:rPr>
        <w:t>3</w:t>
      </w:r>
      <w:r w:rsidR="00513EC6">
        <w:rPr>
          <w:rFonts w:hint="eastAsia"/>
        </w:rPr>
        <w:t>类（</w:t>
      </w:r>
      <w:r w:rsidR="00513EC6" w:rsidRPr="00B5486D">
        <w:t>Iris-</w:t>
      </w:r>
      <w:proofErr w:type="spellStart"/>
      <w:r w:rsidR="00513EC6" w:rsidRPr="00B5486D">
        <w:t>setosa</w:t>
      </w:r>
      <w:proofErr w:type="spellEnd"/>
      <w:r w:rsidR="00513EC6">
        <w:t>，</w:t>
      </w:r>
      <w:r w:rsidR="00513EC6" w:rsidRPr="00B5486D">
        <w:t>Iris-</w:t>
      </w:r>
      <w:proofErr w:type="spellStart"/>
      <w:r w:rsidR="00513EC6" w:rsidRPr="00B5486D">
        <w:t>versicolo</w:t>
      </w:r>
      <w:proofErr w:type="spellEnd"/>
      <w:r w:rsidR="00513EC6">
        <w:t>，</w:t>
      </w:r>
      <w:r w:rsidR="00513EC6" w:rsidRPr="00B5486D">
        <w:t>Iris-</w:t>
      </w:r>
      <w:proofErr w:type="spellStart"/>
      <w:r w:rsidR="00513EC6" w:rsidRPr="00B5486D">
        <w:t>virginica</w:t>
      </w:r>
      <w:proofErr w:type="spellEnd"/>
      <w:r w:rsidR="00513EC6">
        <w:rPr>
          <w:rFonts w:hint="eastAsia"/>
        </w:rPr>
        <w:t>），每类分别有</w:t>
      </w:r>
      <w:r w:rsidR="00513EC6">
        <w:rPr>
          <w:rFonts w:hint="eastAsia"/>
        </w:rPr>
        <w:t>50</w:t>
      </w:r>
      <w:r w:rsidR="00513EC6">
        <w:rPr>
          <w:rFonts w:hint="eastAsia"/>
        </w:rPr>
        <w:t>条数据。为了测试改进方法能够发现孤立点，在数据集中添加三条干扰数据，为了能发现样本中的大簇集和小簇集，删除类别</w:t>
      </w:r>
      <w:r w:rsidR="00513EC6" w:rsidRPr="00B5486D">
        <w:t>Iris-</w:t>
      </w:r>
      <w:proofErr w:type="spellStart"/>
      <w:r w:rsidR="00513EC6" w:rsidRPr="00B5486D">
        <w:t>setosa</w:t>
      </w:r>
      <w:proofErr w:type="spellEnd"/>
      <w:r w:rsidR="00513EC6">
        <w:rPr>
          <w:rFonts w:hint="eastAsia"/>
        </w:rPr>
        <w:t>中的</w:t>
      </w:r>
      <w:r w:rsidR="00513EC6">
        <w:rPr>
          <w:rFonts w:hint="eastAsia"/>
        </w:rPr>
        <w:t>25</w:t>
      </w:r>
      <w:r w:rsidR="00513EC6">
        <w:rPr>
          <w:rFonts w:hint="eastAsia"/>
        </w:rPr>
        <w:t>条，同时确保</w:t>
      </w:r>
      <w:r w:rsidR="00513EC6" w:rsidRPr="00B5486D">
        <w:t>Iris-</w:t>
      </w:r>
      <w:proofErr w:type="spellStart"/>
      <w:r w:rsidR="00513EC6" w:rsidRPr="00B5486D">
        <w:t>setosa</w:t>
      </w:r>
      <w:proofErr w:type="spellEnd"/>
      <w:r w:rsidR="00513EC6">
        <w:rPr>
          <w:rFonts w:hint="eastAsia"/>
        </w:rPr>
        <w:t>不易过于稀疏。</w:t>
      </w:r>
      <w:r w:rsidR="00513EC6" w:rsidRPr="00C167BD">
        <w:t>Abalone</w:t>
      </w:r>
      <w:r w:rsidR="00513EC6">
        <w:rPr>
          <w:rFonts w:hint="eastAsia"/>
        </w:rPr>
        <w:t>数据集共有</w:t>
      </w:r>
      <w:r w:rsidR="00513EC6">
        <w:rPr>
          <w:rFonts w:hint="eastAsia"/>
        </w:rPr>
        <w:t>4177</w:t>
      </w:r>
      <w:r w:rsidR="00513EC6">
        <w:rPr>
          <w:rFonts w:hint="eastAsia"/>
        </w:rPr>
        <w:t>条数据，每个样本包括</w:t>
      </w:r>
      <w:r w:rsidR="00513EC6">
        <w:rPr>
          <w:rFonts w:hint="eastAsia"/>
        </w:rPr>
        <w:t>8</w:t>
      </w:r>
      <w:r w:rsidR="00513EC6">
        <w:rPr>
          <w:rFonts w:hint="eastAsia"/>
        </w:rPr>
        <w:t>个属性，被标记为</w:t>
      </w:r>
      <w:r w:rsidR="00513EC6">
        <w:rPr>
          <w:rFonts w:hint="eastAsia"/>
        </w:rPr>
        <w:t>3</w:t>
      </w:r>
      <w:r w:rsidR="00513EC6">
        <w:rPr>
          <w:rFonts w:hint="eastAsia"/>
        </w:rPr>
        <w:t>类（</w:t>
      </w:r>
      <w:r w:rsidR="00513EC6">
        <w:rPr>
          <w:rFonts w:hint="eastAsia"/>
        </w:rPr>
        <w:t>F</w:t>
      </w:r>
      <w:r w:rsidR="00513EC6">
        <w:rPr>
          <w:rFonts w:hint="eastAsia"/>
        </w:rPr>
        <w:t>，</w:t>
      </w:r>
      <w:r w:rsidR="00513EC6">
        <w:rPr>
          <w:rFonts w:hint="eastAsia"/>
        </w:rPr>
        <w:t>I</w:t>
      </w:r>
      <w:r w:rsidR="00513EC6">
        <w:rPr>
          <w:rFonts w:hint="eastAsia"/>
        </w:rPr>
        <w:t>，</w:t>
      </w:r>
      <w:r w:rsidR="00513EC6">
        <w:rPr>
          <w:rFonts w:hint="eastAsia"/>
        </w:rPr>
        <w:t>M</w:t>
      </w:r>
      <w:r w:rsidR="00513EC6">
        <w:rPr>
          <w:rFonts w:hint="eastAsia"/>
        </w:rPr>
        <w:t>），每类分别有</w:t>
      </w:r>
      <w:r w:rsidR="00513EC6">
        <w:rPr>
          <w:rFonts w:hint="eastAsia"/>
        </w:rPr>
        <w:t>1307</w:t>
      </w:r>
      <w:r w:rsidR="00513EC6">
        <w:rPr>
          <w:rFonts w:hint="eastAsia"/>
        </w:rPr>
        <w:t>、</w:t>
      </w:r>
      <w:r w:rsidR="00513EC6">
        <w:rPr>
          <w:rFonts w:hint="eastAsia"/>
        </w:rPr>
        <w:t>1342</w:t>
      </w:r>
      <w:r w:rsidR="00513EC6">
        <w:rPr>
          <w:rFonts w:hint="eastAsia"/>
        </w:rPr>
        <w:t>、</w:t>
      </w:r>
      <w:r w:rsidR="00513EC6">
        <w:rPr>
          <w:rFonts w:hint="eastAsia"/>
        </w:rPr>
        <w:t>1527</w:t>
      </w:r>
      <w:r w:rsidR="00513EC6">
        <w:rPr>
          <w:rFonts w:hint="eastAsia"/>
        </w:rPr>
        <w:t>条数据。</w:t>
      </w:r>
      <w:r w:rsidR="00513EC6">
        <w:rPr>
          <w:rFonts w:hint="eastAsia"/>
        </w:rPr>
        <w:t>Wine</w:t>
      </w:r>
      <w:r w:rsidR="00513EC6">
        <w:rPr>
          <w:rFonts w:hint="eastAsia"/>
        </w:rPr>
        <w:t>数据</w:t>
      </w:r>
      <w:proofErr w:type="gramStart"/>
      <w:r w:rsidR="00513EC6">
        <w:rPr>
          <w:rFonts w:hint="eastAsia"/>
        </w:rPr>
        <w:t>集包括</w:t>
      </w:r>
      <w:proofErr w:type="gramEnd"/>
      <w:r w:rsidR="00513EC6">
        <w:rPr>
          <w:rFonts w:hint="eastAsia"/>
        </w:rPr>
        <w:t>178</w:t>
      </w:r>
      <w:r w:rsidR="00513EC6">
        <w:rPr>
          <w:rFonts w:hint="eastAsia"/>
        </w:rPr>
        <w:t>条数据，每个样本包括</w:t>
      </w:r>
      <w:r w:rsidR="00513EC6">
        <w:rPr>
          <w:rFonts w:hint="eastAsia"/>
        </w:rPr>
        <w:t>13</w:t>
      </w:r>
      <w:r w:rsidR="00513EC6">
        <w:rPr>
          <w:rFonts w:hint="eastAsia"/>
        </w:rPr>
        <w:t>个属性，共分为</w:t>
      </w:r>
      <w:r w:rsidR="00513EC6">
        <w:rPr>
          <w:rFonts w:hint="eastAsia"/>
        </w:rPr>
        <w:t>3</w:t>
      </w:r>
      <w:r w:rsidR="00513EC6">
        <w:rPr>
          <w:rFonts w:hint="eastAsia"/>
        </w:rPr>
        <w:t>类（</w:t>
      </w:r>
      <w:r w:rsidR="00513EC6">
        <w:rPr>
          <w:rFonts w:hint="eastAsia"/>
        </w:rPr>
        <w:t>1</w:t>
      </w:r>
      <w:r w:rsidR="00513EC6">
        <w:rPr>
          <w:rFonts w:hint="eastAsia"/>
        </w:rPr>
        <w:t>，</w:t>
      </w:r>
      <w:r w:rsidR="00513EC6">
        <w:rPr>
          <w:rFonts w:hint="eastAsia"/>
        </w:rPr>
        <w:t>2</w:t>
      </w:r>
      <w:r w:rsidR="00513EC6">
        <w:rPr>
          <w:rFonts w:hint="eastAsia"/>
        </w:rPr>
        <w:t>，</w:t>
      </w:r>
      <w:r w:rsidR="00513EC6">
        <w:rPr>
          <w:rFonts w:hint="eastAsia"/>
        </w:rPr>
        <w:t>3</w:t>
      </w:r>
      <w:r w:rsidR="00513EC6">
        <w:rPr>
          <w:rFonts w:hint="eastAsia"/>
        </w:rPr>
        <w:t>），每类包括</w:t>
      </w:r>
      <w:r w:rsidR="00513EC6">
        <w:rPr>
          <w:rFonts w:hint="eastAsia"/>
        </w:rPr>
        <w:t>59</w:t>
      </w:r>
      <w:r w:rsidR="00513EC6">
        <w:rPr>
          <w:rFonts w:hint="eastAsia"/>
        </w:rPr>
        <w:t>、</w:t>
      </w:r>
      <w:r w:rsidR="00513EC6">
        <w:rPr>
          <w:rFonts w:hint="eastAsia"/>
        </w:rPr>
        <w:t>70</w:t>
      </w:r>
      <w:r w:rsidR="00513EC6">
        <w:rPr>
          <w:rFonts w:hint="eastAsia"/>
        </w:rPr>
        <w:t>和</w:t>
      </w:r>
      <w:r w:rsidR="00513EC6">
        <w:rPr>
          <w:rFonts w:hint="eastAsia"/>
        </w:rPr>
        <w:t>47</w:t>
      </w:r>
      <w:r w:rsidR="00513EC6">
        <w:rPr>
          <w:rFonts w:hint="eastAsia"/>
        </w:rPr>
        <w:t>条属性。</w:t>
      </w:r>
    </w:p>
    <w:p w:rsidR="00C56CFA" w:rsidRPr="00C56CFA" w:rsidRDefault="00E77C26" w:rsidP="00C56CFA">
      <w:pPr>
        <w:pStyle w:val="2"/>
      </w:pPr>
      <w:r>
        <w:rPr>
          <w:rFonts w:hint="eastAsia"/>
        </w:rPr>
        <w:t xml:space="preserve">4.1 </w:t>
      </w:r>
      <w:r w:rsidR="00405A0D">
        <w:rPr>
          <w:rFonts w:hint="eastAsia"/>
        </w:rPr>
        <w:t>中心点选择实验</w:t>
      </w:r>
    </w:p>
    <w:p w:rsidR="00EA076B" w:rsidRDefault="00074746" w:rsidP="0044634C">
      <w:pPr>
        <w:ind w:firstLine="420"/>
      </w:pPr>
      <w:r>
        <w:rPr>
          <w:rFonts w:hint="eastAsia"/>
        </w:rPr>
        <w:t>改进的选择策略需要确定距离半径</w:t>
      </w:r>
      <m:oMath>
        <m:r>
          <m:rPr>
            <m:sty m:val="p"/>
          </m:rPr>
          <w:rPr>
            <w:rFonts w:ascii="Cambria Math" w:hAnsi="Cambria Math"/>
          </w:rPr>
          <m:t>α</m:t>
        </m:r>
      </m:oMath>
      <w:r>
        <w:rPr>
          <w:rFonts w:hint="eastAsia"/>
        </w:rPr>
        <w:t>，</w:t>
      </w:r>
      <w:r w:rsidR="00D840B1">
        <w:rPr>
          <w:rFonts w:hint="eastAsia"/>
        </w:rPr>
        <w:t>为了确定</w:t>
      </w:r>
      <w:r w:rsidR="00122C23">
        <w:rPr>
          <w:rFonts w:hint="eastAsia"/>
        </w:rPr>
        <w:t>最佳</w:t>
      </w:r>
      <m:oMath>
        <m:r>
          <m:rPr>
            <m:sty m:val="p"/>
          </m:rPr>
          <w:rPr>
            <w:rFonts w:ascii="Cambria Math" w:hAnsi="Cambria Math"/>
          </w:rPr>
          <m:t>α</m:t>
        </m:r>
      </m:oMath>
      <w:r w:rsidR="00122C23">
        <w:t>，</w:t>
      </w:r>
      <w:r w:rsidR="008051C9">
        <w:t>一个简单选择</w:t>
      </w:r>
      <w:r w:rsidR="00122C23">
        <w:t>策略</w:t>
      </w:r>
      <w:r w:rsidR="008051C9">
        <w:t>另</w:t>
      </w:r>
      <m:oMath>
        <m:r>
          <m:rPr>
            <m:sty m:val="p"/>
          </m:rPr>
          <w:rPr>
            <w:rFonts w:ascii="Cambria Math" w:hAnsi="Cambria Math"/>
          </w:rPr>
          <m:t>α=</m:t>
        </m:r>
        <m:f>
          <m:fPr>
            <m:type m:val="lin"/>
            <m:ctrlPr>
              <w:rPr>
                <w:rFonts w:ascii="Cambria Math" w:hAnsi="Cambria Math"/>
              </w:rPr>
            </m:ctrlPr>
          </m:fPr>
          <m:num>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j</m:t>
                    </m:r>
                  </m:sub>
                </m:sSub>
              </m:e>
              <m:e>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0</m:t>
                </m:r>
              </m:e>
            </m:d>
            <m:r>
              <w:rPr>
                <w:rFonts w:ascii="Cambria Math" w:hAnsi="Cambria Math"/>
              </w:rPr>
              <m:t>)</m:t>
            </m:r>
          </m:num>
          <m:den>
            <m:r>
              <w:rPr>
                <w:rFonts w:ascii="Cambria Math" w:hAnsi="Cambria Math"/>
              </w:rPr>
              <m:t>N</m:t>
            </m:r>
          </m:den>
        </m:f>
      </m:oMath>
      <w:r w:rsidR="00800584">
        <w:t>，</w:t>
      </w:r>
      <w:r w:rsidR="00800584">
        <w:t>D</w:t>
      </w:r>
      <w:r w:rsidR="00800584">
        <w:t>为样本距离矩阵</w:t>
      </w:r>
      <w:r w:rsidR="00800584">
        <w:rPr>
          <w:rFonts w:hint="eastAsia"/>
        </w:rPr>
        <w:t>，</w:t>
      </w:r>
      <w:r w:rsidR="00AA41C0">
        <w:rPr>
          <w:rFonts w:hint="eastAsia"/>
        </w:rPr>
        <w:t>通过不断调整</w:t>
      </w:r>
      <w:r w:rsidR="00AA41C0">
        <w:rPr>
          <w:rFonts w:hint="eastAsia"/>
        </w:rPr>
        <w:t>N</w:t>
      </w:r>
      <w:r w:rsidR="00174A57">
        <w:rPr>
          <w:rFonts w:hint="eastAsia"/>
        </w:rPr>
        <w:t>，选择出最优</w:t>
      </w:r>
      <w:r w:rsidR="00174A57">
        <w:rPr>
          <w:rFonts w:hint="eastAsia"/>
        </w:rPr>
        <w:t>N</w:t>
      </w:r>
      <w:r w:rsidR="00174A57">
        <w:rPr>
          <w:rFonts w:hint="eastAsia"/>
        </w:rPr>
        <w:t>值。</w:t>
      </w:r>
      <w:r w:rsidR="00B74BEC">
        <w:rPr>
          <w:rFonts w:hint="eastAsia"/>
        </w:rPr>
        <w:t>采用不同的数据集，对</w:t>
      </w:r>
      <w:r w:rsidR="001F47C6">
        <w:t>不同</w:t>
      </w:r>
      <w:r w:rsidR="001F47C6">
        <w:t>N</w:t>
      </w:r>
      <w:r w:rsidR="001F47C6">
        <w:rPr>
          <w:rFonts w:hint="eastAsia"/>
        </w:rPr>
        <w:t>值的</w:t>
      </w:r>
      <w:r w:rsidR="007C2EC3">
        <w:rPr>
          <w:rFonts w:hint="eastAsia"/>
        </w:rPr>
        <w:t>改进的中心点选择策略</w:t>
      </w:r>
      <w:r w:rsidR="001F47C6">
        <w:rPr>
          <w:rFonts w:hint="eastAsia"/>
        </w:rPr>
        <w:t>的实验结果</w:t>
      </w:r>
      <w:r w:rsidR="00156E28">
        <w:rPr>
          <w:rFonts w:hint="eastAsia"/>
        </w:rPr>
        <w:t>如图</w:t>
      </w:r>
      <w:r w:rsidR="001F47C6">
        <w:rPr>
          <w:rFonts w:hint="eastAsia"/>
        </w:rPr>
        <w:t>1</w:t>
      </w:r>
      <w:r w:rsidR="001F47C6">
        <w:rPr>
          <w:rFonts w:hint="eastAsia"/>
        </w:rPr>
        <w:t>所示。</w:t>
      </w:r>
    </w:p>
    <w:p w:rsidR="00BA07BC" w:rsidRDefault="00917D44" w:rsidP="00AD36ED">
      <w:pPr>
        <w:jc w:val="center"/>
        <w:rPr>
          <w:rFonts w:hint="eastAsia"/>
        </w:rPr>
      </w:pPr>
      <w:r>
        <w:rPr>
          <w:noProof/>
        </w:rPr>
        <w:lastRenderedPageBreak/>
        <w:drawing>
          <wp:inline distT="0" distB="0" distL="0" distR="0" wp14:anchorId="6DBBB800" wp14:editId="7EF089EB">
            <wp:extent cx="4848225" cy="2600325"/>
            <wp:effectExtent l="0" t="0" r="9525" b="952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867AC6" w:rsidRDefault="00867AC6" w:rsidP="00563478">
      <w:pPr>
        <w:jc w:val="center"/>
        <w:rPr>
          <w:rFonts w:hint="eastAsia"/>
        </w:rPr>
      </w:pPr>
      <w:r>
        <w:rPr>
          <w:rFonts w:hint="eastAsia"/>
        </w:rPr>
        <w:t>图</w:t>
      </w:r>
      <w:r>
        <w:rPr>
          <w:rFonts w:hint="eastAsia"/>
        </w:rPr>
        <w:t xml:space="preserve">1 </w:t>
      </w:r>
      <w:r>
        <w:rPr>
          <w:rFonts w:hint="eastAsia"/>
        </w:rPr>
        <w:t>聚类错误率</w:t>
      </w:r>
    </w:p>
    <w:p w:rsidR="00D84E12" w:rsidRDefault="00D84E12" w:rsidP="00563478">
      <w:pPr>
        <w:jc w:val="center"/>
        <w:rPr>
          <w:rFonts w:hint="eastAsia"/>
        </w:rPr>
      </w:pPr>
      <w:r>
        <w:rPr>
          <w:noProof/>
        </w:rPr>
        <w:drawing>
          <wp:inline distT="0" distB="0" distL="0" distR="0" wp14:anchorId="575F834E" wp14:editId="715F9654">
            <wp:extent cx="4010025" cy="2390775"/>
            <wp:effectExtent l="0" t="0" r="9525" b="952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67AC6" w:rsidRDefault="000E15C8" w:rsidP="000E15C8">
      <w:pPr>
        <w:jc w:val="center"/>
        <w:rPr>
          <w:rFonts w:hint="eastAsia"/>
        </w:rPr>
      </w:pPr>
      <w:r>
        <w:rPr>
          <w:rFonts w:hint="eastAsia"/>
        </w:rPr>
        <w:t>图</w:t>
      </w:r>
      <w:r>
        <w:rPr>
          <w:rFonts w:hint="eastAsia"/>
        </w:rPr>
        <w:t xml:space="preserve">2 </w:t>
      </w:r>
      <w:r w:rsidR="007E6734">
        <w:rPr>
          <w:rFonts w:hint="eastAsia"/>
        </w:rPr>
        <w:t xml:space="preserve"> </w:t>
      </w:r>
      <w:r w:rsidR="000D5067">
        <w:rPr>
          <w:rFonts w:hint="eastAsia"/>
        </w:rPr>
        <w:t>iris</w:t>
      </w:r>
      <w:r w:rsidR="000D5067">
        <w:rPr>
          <w:rFonts w:hint="eastAsia"/>
        </w:rPr>
        <w:t>数据集</w:t>
      </w:r>
      <w:r w:rsidR="000D5067">
        <w:rPr>
          <w:rFonts w:hint="eastAsia"/>
        </w:rPr>
        <w:t>的</w:t>
      </w:r>
      <w:r>
        <w:rPr>
          <w:rFonts w:hint="eastAsia"/>
        </w:rPr>
        <w:t>离群点</w:t>
      </w:r>
    </w:p>
    <w:p w:rsidR="000E15C8" w:rsidRDefault="00BB23A2" w:rsidP="000E15C8">
      <w:pPr>
        <w:jc w:val="center"/>
        <w:rPr>
          <w:rFonts w:hint="eastAsia"/>
        </w:rPr>
      </w:pPr>
      <w:r>
        <w:rPr>
          <w:noProof/>
        </w:rPr>
        <w:drawing>
          <wp:inline distT="0" distB="0" distL="0" distR="0" wp14:anchorId="5D7064BC" wp14:editId="027FA76F">
            <wp:extent cx="4143375" cy="2390775"/>
            <wp:effectExtent l="0" t="0" r="9525" b="952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F131A1" w:rsidRDefault="00BB23A2" w:rsidP="007E6734">
      <w:pPr>
        <w:jc w:val="center"/>
      </w:pPr>
      <w:r>
        <w:rPr>
          <w:rFonts w:hint="eastAsia"/>
        </w:rPr>
        <w:t>图</w:t>
      </w:r>
      <w:r>
        <w:rPr>
          <w:rFonts w:hint="eastAsia"/>
        </w:rPr>
        <w:t>3</w:t>
      </w:r>
      <w:r w:rsidR="007E6734">
        <w:rPr>
          <w:rFonts w:hint="eastAsia"/>
        </w:rPr>
        <w:t xml:space="preserve"> </w:t>
      </w:r>
      <w:r>
        <w:rPr>
          <w:rFonts w:hint="eastAsia"/>
        </w:rPr>
        <w:t xml:space="preserve"> iris</w:t>
      </w:r>
      <w:r>
        <w:rPr>
          <w:rFonts w:hint="eastAsia"/>
        </w:rPr>
        <w:t>数据集的中心点</w:t>
      </w:r>
    </w:p>
    <w:p w:rsidR="00A248E1" w:rsidRDefault="005475AE" w:rsidP="000135D3">
      <w:pPr>
        <w:ind w:firstLine="420"/>
        <w:rPr>
          <w:rFonts w:hint="eastAsia"/>
        </w:rPr>
      </w:pPr>
      <w:r>
        <w:rPr>
          <w:rFonts w:hint="eastAsia"/>
        </w:rPr>
        <w:t>由图</w:t>
      </w:r>
      <w:r>
        <w:rPr>
          <w:rFonts w:hint="eastAsia"/>
        </w:rPr>
        <w:t>1</w:t>
      </w:r>
      <w:r w:rsidR="00867AC6">
        <w:rPr>
          <w:rFonts w:hint="eastAsia"/>
        </w:rPr>
        <w:t>图</w:t>
      </w:r>
      <w:r w:rsidR="00867AC6">
        <w:rPr>
          <w:rFonts w:hint="eastAsia"/>
        </w:rPr>
        <w:t>2</w:t>
      </w:r>
      <w:r w:rsidR="005B67EE">
        <w:rPr>
          <w:rFonts w:hint="eastAsia"/>
        </w:rPr>
        <w:t>可知，</w:t>
      </w:r>
      <w:r w:rsidR="002062B9">
        <w:rPr>
          <w:rFonts w:hint="eastAsia"/>
        </w:rPr>
        <w:t>当</w:t>
      </w:r>
      <w:r w:rsidR="002062B9">
        <w:rPr>
          <w:rFonts w:hint="eastAsia"/>
        </w:rPr>
        <w:t>N</w:t>
      </w:r>
      <w:r w:rsidR="002062B9">
        <w:rPr>
          <w:rFonts w:hint="eastAsia"/>
        </w:rPr>
        <w:t>小于某一个值时，聚类错误率高达</w:t>
      </w:r>
      <w:r w:rsidR="002062B9">
        <w:rPr>
          <w:rFonts w:hint="eastAsia"/>
        </w:rPr>
        <w:t>70%</w:t>
      </w:r>
      <w:r w:rsidR="002062B9">
        <w:rPr>
          <w:rFonts w:hint="eastAsia"/>
        </w:rPr>
        <w:t>以上并趋于稳定，</w:t>
      </w:r>
      <w:r w:rsidR="00872261">
        <w:rPr>
          <w:rFonts w:hint="eastAsia"/>
        </w:rPr>
        <w:t>聚类</w:t>
      </w:r>
      <w:r w:rsidR="00872261">
        <w:rPr>
          <w:rFonts w:hint="eastAsia"/>
        </w:rPr>
        <w:lastRenderedPageBreak/>
        <w:t>中心点有</w:t>
      </w:r>
      <w:r w:rsidR="006D1DE3">
        <w:rPr>
          <w:rFonts w:hint="eastAsia"/>
        </w:rPr>
        <w:t>不超过</w:t>
      </w:r>
      <w:r w:rsidR="00872261">
        <w:rPr>
          <w:rFonts w:hint="eastAsia"/>
        </w:rPr>
        <w:t>三个，</w:t>
      </w:r>
      <w:r w:rsidR="00784687">
        <w:rPr>
          <w:rFonts w:hint="eastAsia"/>
        </w:rPr>
        <w:t>但有一个簇集很大，几乎包含所有的样本，</w:t>
      </w:r>
      <w:r w:rsidR="002062B9">
        <w:rPr>
          <w:rFonts w:hint="eastAsia"/>
        </w:rPr>
        <w:t>说明</w:t>
      </w:r>
      <w:r w:rsidR="002062B9">
        <w:rPr>
          <w:rFonts w:hint="eastAsia"/>
        </w:rPr>
        <w:t>N</w:t>
      </w:r>
      <w:r w:rsidR="002062B9">
        <w:rPr>
          <w:rFonts w:hint="eastAsia"/>
        </w:rPr>
        <w:t>较小时阈值半径</w:t>
      </w:r>
      <w:r w:rsidR="00867AC6">
        <w:rPr>
          <w:rFonts w:hint="eastAsia"/>
        </w:rPr>
        <w:t>较大</w:t>
      </w:r>
      <w:r w:rsidR="002062B9">
        <w:rPr>
          <w:rFonts w:hint="eastAsia"/>
        </w:rPr>
        <w:t>，</w:t>
      </w:r>
      <w:r w:rsidR="00867AC6">
        <w:rPr>
          <w:rFonts w:hint="eastAsia"/>
        </w:rPr>
        <w:t>所有的样本都聚类到一个中心点。当</w:t>
      </w:r>
      <w:r w:rsidR="00867AC6">
        <w:rPr>
          <w:rFonts w:hint="eastAsia"/>
        </w:rPr>
        <w:t>N</w:t>
      </w:r>
      <w:r w:rsidR="00867AC6">
        <w:rPr>
          <w:rFonts w:hint="eastAsia"/>
        </w:rPr>
        <w:t>大于某一个值时，</w:t>
      </w:r>
      <w:r w:rsidR="00867AC6">
        <w:rPr>
          <w:rFonts w:hint="eastAsia"/>
        </w:rPr>
        <w:t>聚类错误率</w:t>
      </w:r>
      <w:r w:rsidR="00867AC6">
        <w:rPr>
          <w:rFonts w:hint="eastAsia"/>
        </w:rPr>
        <w:t>同样</w:t>
      </w:r>
      <w:r w:rsidR="00867AC6">
        <w:rPr>
          <w:rFonts w:hint="eastAsia"/>
        </w:rPr>
        <w:t>高达</w:t>
      </w:r>
      <w:r w:rsidR="00867AC6">
        <w:rPr>
          <w:rFonts w:hint="eastAsia"/>
        </w:rPr>
        <w:t>70%</w:t>
      </w:r>
      <w:r w:rsidR="00867AC6">
        <w:rPr>
          <w:rFonts w:hint="eastAsia"/>
        </w:rPr>
        <w:t>以上并</w:t>
      </w:r>
      <w:r w:rsidR="007F1F2E">
        <w:rPr>
          <w:rFonts w:hint="eastAsia"/>
        </w:rPr>
        <w:t>一直</w:t>
      </w:r>
      <w:r w:rsidR="005E7B3B">
        <w:rPr>
          <w:rFonts w:hint="eastAsia"/>
        </w:rPr>
        <w:t>增加</w:t>
      </w:r>
      <w:r w:rsidR="00BD4E18">
        <w:rPr>
          <w:rFonts w:hint="eastAsia"/>
        </w:rPr>
        <w:t>，说明当</w:t>
      </w:r>
      <w:r w:rsidR="00F8312A">
        <w:rPr>
          <w:rFonts w:hint="eastAsia"/>
        </w:rPr>
        <w:t>N</w:t>
      </w:r>
      <w:r w:rsidR="00F8312A">
        <w:rPr>
          <w:rFonts w:hint="eastAsia"/>
        </w:rPr>
        <w:t>较大时阈值半径很小，每次</w:t>
      </w:r>
      <w:r w:rsidR="002D7F81">
        <w:rPr>
          <w:rFonts w:hint="eastAsia"/>
        </w:rPr>
        <w:t>半径内</w:t>
      </w:r>
      <w:r w:rsidR="00637FCB">
        <w:rPr>
          <w:rFonts w:hint="eastAsia"/>
        </w:rPr>
        <w:t>只有初始选择的两个</w:t>
      </w:r>
      <w:r w:rsidR="0047438B">
        <w:rPr>
          <w:rFonts w:hint="eastAsia"/>
        </w:rPr>
        <w:t>点</w:t>
      </w:r>
      <w:r w:rsidR="00F8312A">
        <w:rPr>
          <w:rFonts w:hint="eastAsia"/>
        </w:rPr>
        <w:t>，</w:t>
      </w:r>
      <w:r w:rsidR="00563478">
        <w:rPr>
          <w:rFonts w:hint="eastAsia"/>
        </w:rPr>
        <w:t>很多点被认为是离群点</w:t>
      </w:r>
      <w:r w:rsidR="0047438B">
        <w:rPr>
          <w:rFonts w:hint="eastAsia"/>
        </w:rPr>
        <w:t>，如图</w:t>
      </w:r>
      <w:r w:rsidR="007F1F2E">
        <w:rPr>
          <w:rFonts w:hint="eastAsia"/>
        </w:rPr>
        <w:t>3</w:t>
      </w:r>
      <w:r w:rsidR="0047438B">
        <w:rPr>
          <w:rFonts w:hint="eastAsia"/>
        </w:rPr>
        <w:t>所示</w:t>
      </w:r>
      <w:r w:rsidR="00637FCB">
        <w:rPr>
          <w:rFonts w:hint="eastAsia"/>
        </w:rPr>
        <w:t>。</w:t>
      </w:r>
      <w:r w:rsidR="0005303E">
        <w:rPr>
          <w:rFonts w:hint="eastAsia"/>
        </w:rPr>
        <w:t>在</w:t>
      </w:r>
      <w:r w:rsidR="0005303E">
        <w:rPr>
          <w:rFonts w:hint="eastAsia"/>
        </w:rPr>
        <w:t>Wine</w:t>
      </w:r>
      <w:r w:rsidR="0005303E">
        <w:rPr>
          <w:rFonts w:hint="eastAsia"/>
        </w:rPr>
        <w:t>的实验中，当</w:t>
      </w:r>
      <w:r w:rsidR="0005303E">
        <w:rPr>
          <w:rFonts w:hint="eastAsia"/>
        </w:rPr>
        <w:t>N=12</w:t>
      </w:r>
      <w:r w:rsidR="0005303E">
        <w:rPr>
          <w:rFonts w:hint="eastAsia"/>
        </w:rPr>
        <w:t>时，错误率为</w:t>
      </w:r>
      <m:oMath>
        <m:r>
          <m:rPr>
            <m:sty m:val="p"/>
          </m:rPr>
          <w:rPr>
            <w:rFonts w:ascii="Cambria Math" w:hAnsi="Cambria Math"/>
          </w:rPr>
          <m:t>2.3%</m:t>
        </m:r>
      </m:oMath>
      <w:r w:rsidR="0005303E">
        <w:rPr>
          <w:rFonts w:hint="eastAsia"/>
        </w:rPr>
        <w:t>，错误率远远低于其他算法。</w:t>
      </w:r>
      <w:r w:rsidR="003819CC">
        <w:rPr>
          <w:rFonts w:hint="eastAsia"/>
        </w:rPr>
        <w:t>当</w:t>
      </w:r>
      <w:r w:rsidR="003819CC">
        <w:rPr>
          <w:rFonts w:hint="eastAsia"/>
        </w:rPr>
        <w:t>N</w:t>
      </w:r>
      <w:r w:rsidR="003819CC">
        <w:rPr>
          <w:rFonts w:hint="eastAsia"/>
        </w:rPr>
        <w:t>属于某一范围内时，聚类中心点为</w:t>
      </w:r>
      <w:r w:rsidR="003819CC">
        <w:rPr>
          <w:rFonts w:hint="eastAsia"/>
        </w:rPr>
        <w:t>3</w:t>
      </w:r>
      <w:r w:rsidR="003819CC">
        <w:rPr>
          <w:rFonts w:hint="eastAsia"/>
        </w:rPr>
        <w:t>个，有的样本被</w:t>
      </w:r>
      <w:r w:rsidR="0005303E">
        <w:rPr>
          <w:rFonts w:hint="eastAsia"/>
        </w:rPr>
        <w:t>错误的</w:t>
      </w:r>
      <w:r w:rsidR="003819CC">
        <w:rPr>
          <w:rFonts w:hint="eastAsia"/>
        </w:rPr>
        <w:t>识别为离群点</w:t>
      </w:r>
      <w:r w:rsidR="00C93DCD">
        <w:rPr>
          <w:rFonts w:hint="eastAsia"/>
        </w:rPr>
        <w:t>，这类点往往距离</w:t>
      </w:r>
      <w:proofErr w:type="gramStart"/>
      <w:r w:rsidR="00C93DCD">
        <w:rPr>
          <w:rFonts w:hint="eastAsia"/>
        </w:rPr>
        <w:t>簇</w:t>
      </w:r>
      <w:proofErr w:type="gramEnd"/>
      <w:r w:rsidR="00C93DCD">
        <w:rPr>
          <w:rFonts w:hint="eastAsia"/>
        </w:rPr>
        <w:t>中心点</w:t>
      </w:r>
      <w:r w:rsidR="00EF0725">
        <w:rPr>
          <w:rFonts w:hint="eastAsia"/>
        </w:rPr>
        <w:t>很远</w:t>
      </w:r>
      <w:r w:rsidR="003819CC">
        <w:rPr>
          <w:rFonts w:hint="eastAsia"/>
        </w:rPr>
        <w:t>。</w:t>
      </w:r>
      <w:r w:rsidR="00872261">
        <w:rPr>
          <w:rFonts w:hint="eastAsia"/>
        </w:rPr>
        <w:t>在修改之后的</w:t>
      </w:r>
      <w:r w:rsidR="00872261">
        <w:rPr>
          <w:rFonts w:hint="eastAsia"/>
        </w:rPr>
        <w:t>Iris</w:t>
      </w:r>
      <w:r w:rsidR="00872261">
        <w:rPr>
          <w:rFonts w:hint="eastAsia"/>
        </w:rPr>
        <w:t>实验中，</w:t>
      </w:r>
      <w:r w:rsidR="0005303E">
        <w:rPr>
          <w:rFonts w:hint="eastAsia"/>
        </w:rPr>
        <w:t>3</w:t>
      </w:r>
      <w:r w:rsidR="0005303E">
        <w:rPr>
          <w:rFonts w:hint="eastAsia"/>
        </w:rPr>
        <w:t>个离群点被识别出来</w:t>
      </w:r>
      <w:r w:rsidR="00C93DCD">
        <w:rPr>
          <w:rFonts w:hint="eastAsia"/>
        </w:rPr>
        <w:t>，</w:t>
      </w:r>
      <w:r w:rsidR="00F40017">
        <w:rPr>
          <w:rFonts w:hint="eastAsia"/>
        </w:rPr>
        <w:t>改进后的算法对于</w:t>
      </w:r>
      <w:r w:rsidR="00872261">
        <w:rPr>
          <w:rFonts w:hint="eastAsia"/>
        </w:rPr>
        <w:t>离群点</w:t>
      </w:r>
      <w:r w:rsidR="00F40017">
        <w:rPr>
          <w:rFonts w:hint="eastAsia"/>
        </w:rPr>
        <w:t>的</w:t>
      </w:r>
      <w:r w:rsidR="00872261">
        <w:rPr>
          <w:rFonts w:hint="eastAsia"/>
        </w:rPr>
        <w:t>识别</w:t>
      </w:r>
      <w:r w:rsidR="00F40017">
        <w:rPr>
          <w:rFonts w:hint="eastAsia"/>
        </w:rPr>
        <w:t>虽然也很准确，但是识别出错的点往往也是被</w:t>
      </w:r>
      <w:r w:rsidR="00C93DCD">
        <w:rPr>
          <w:rFonts w:hint="eastAsia"/>
        </w:rPr>
        <w:t>认为</w:t>
      </w:r>
      <w:r w:rsidR="00F40017">
        <w:rPr>
          <w:rFonts w:hint="eastAsia"/>
        </w:rPr>
        <w:t>是离群点。</w:t>
      </w:r>
      <w:r w:rsidR="00571F10">
        <w:rPr>
          <w:rFonts w:hint="eastAsia"/>
        </w:rPr>
        <w:t>当</w:t>
      </w:r>
      <w:r w:rsidR="00571F10">
        <w:rPr>
          <w:rFonts w:hint="eastAsia"/>
        </w:rPr>
        <w:t>N</w:t>
      </w:r>
      <w:r w:rsidR="00571F10">
        <w:rPr>
          <w:rFonts w:hint="eastAsia"/>
        </w:rPr>
        <w:t>较大时</w:t>
      </w:r>
      <w:r w:rsidR="003B0EB3">
        <w:t>算法</w:t>
      </w:r>
      <w:r w:rsidR="003F37A3">
        <w:t>的迭代次数</w:t>
      </w:r>
      <w:r w:rsidR="003C4F48">
        <w:t>也明显增多</w:t>
      </w:r>
      <w:r w:rsidR="00B51EAB">
        <w:t>，</w:t>
      </w:r>
      <w:r w:rsidR="00571F10">
        <w:rPr>
          <w:rFonts w:hint="eastAsia"/>
        </w:rPr>
        <w:t>算法执行</w:t>
      </w:r>
      <w:r w:rsidR="00757F9A">
        <w:t>时间明显增多</w:t>
      </w:r>
      <w:r w:rsidR="00571F10">
        <w:t>，</w:t>
      </w:r>
      <w:r w:rsidR="00571F10">
        <w:rPr>
          <w:rFonts w:hint="eastAsia"/>
        </w:rPr>
        <w:t>而当</w:t>
      </w:r>
      <w:r w:rsidR="00571F10">
        <w:rPr>
          <w:rFonts w:hint="eastAsia"/>
        </w:rPr>
        <w:t>N</w:t>
      </w:r>
      <w:r w:rsidR="00571F10">
        <w:rPr>
          <w:rFonts w:hint="eastAsia"/>
        </w:rPr>
        <w:t>在某一范围内时，</w:t>
      </w:r>
      <w:r w:rsidR="00757F9A">
        <w:rPr>
          <w:rFonts w:hint="eastAsia"/>
        </w:rPr>
        <w:t>出错率普遍较低，</w:t>
      </w:r>
      <w:r w:rsidR="00A01F97">
        <w:rPr>
          <w:rFonts w:hint="eastAsia"/>
        </w:rPr>
        <w:t>同时算法迭代次数也是相对较低，</w:t>
      </w:r>
      <w:r w:rsidR="00757F9A">
        <w:rPr>
          <w:rFonts w:hint="eastAsia"/>
        </w:rPr>
        <w:t>所以选择</w:t>
      </w:r>
      <w:r w:rsidR="006A3E16">
        <w:rPr>
          <w:rFonts w:hint="eastAsia"/>
        </w:rPr>
        <w:t>。</w:t>
      </w:r>
    </w:p>
    <w:p w:rsidR="00AD36ED" w:rsidRPr="00AD36ED" w:rsidRDefault="00D06AB1" w:rsidP="00AD36ED">
      <w:pPr>
        <w:ind w:firstLine="420"/>
        <w:rPr>
          <w:rFonts w:hint="eastAsia"/>
        </w:rPr>
      </w:pPr>
      <w:r>
        <w:rPr>
          <w:rFonts w:hint="eastAsia"/>
        </w:rPr>
        <w:t>为了测试基于距离和密度的中心点选策略的性能，对比实验采用</w:t>
      </w:r>
      <w:r w:rsidR="00AA0F0B">
        <w:rPr>
          <w:rFonts w:hint="eastAsia"/>
        </w:rPr>
        <w:t>k-</w:t>
      </w:r>
      <w:r>
        <w:rPr>
          <w:rFonts w:hint="eastAsia"/>
        </w:rPr>
        <w:t>中心点算法。样本类别已知为</w:t>
      </w:r>
      <w:r>
        <w:rPr>
          <w:rFonts w:hint="eastAsia"/>
        </w:rPr>
        <w:t>3</w:t>
      </w:r>
      <w:r>
        <w:rPr>
          <w:rFonts w:hint="eastAsia"/>
        </w:rPr>
        <w:t>类，所以选择聚类数目</w:t>
      </w:r>
      <m:oMath>
        <m:r>
          <m:rPr>
            <m:sty m:val="p"/>
          </m:rPr>
          <w:rPr>
            <w:rFonts w:ascii="Cambria Math" w:hAnsi="Cambria Math"/>
          </w:rPr>
          <m:t>c=3</m:t>
        </m:r>
      </m:oMath>
      <w:r>
        <w:rPr>
          <w:rFonts w:hint="eastAsia"/>
        </w:rPr>
        <w:t>。</w:t>
      </w:r>
      <w:r w:rsidR="00A404B7">
        <w:rPr>
          <w:rFonts w:hint="eastAsia"/>
        </w:rPr>
        <w:t>上述实验可知，</w:t>
      </w:r>
      <w:r w:rsidR="00A404B7">
        <w:rPr>
          <w:rFonts w:hint="eastAsia"/>
        </w:rPr>
        <w:t>N</w:t>
      </w:r>
      <w:r w:rsidR="00A404B7">
        <w:rPr>
          <w:rFonts w:hint="eastAsia"/>
        </w:rPr>
        <w:t>值的取值范围应该在</w:t>
      </w:r>
      <w:r w:rsidR="00A404B7">
        <w:rPr>
          <w:rFonts w:hint="eastAsia"/>
        </w:rPr>
        <w:t>9</w:t>
      </w:r>
      <w:r w:rsidR="00A404B7">
        <w:rPr>
          <w:rFonts w:hint="eastAsia"/>
        </w:rPr>
        <w:t>和</w:t>
      </w:r>
      <w:r w:rsidR="00451469">
        <w:rPr>
          <w:rFonts w:hint="eastAsia"/>
        </w:rPr>
        <w:t>4</w:t>
      </w:r>
      <w:r w:rsidR="00A404B7">
        <w:rPr>
          <w:rFonts w:hint="eastAsia"/>
        </w:rPr>
        <w:t>0</w:t>
      </w:r>
      <w:r w:rsidR="00A404B7">
        <w:rPr>
          <w:rFonts w:hint="eastAsia"/>
        </w:rPr>
        <w:t>之间</w:t>
      </w:r>
      <w:r w:rsidR="00E6006D">
        <w:rPr>
          <w:rFonts w:hint="eastAsia"/>
        </w:rPr>
        <w:t>，因此</w:t>
      </w:r>
      <w:r w:rsidR="00451469">
        <w:rPr>
          <w:rFonts w:hint="eastAsia"/>
        </w:rPr>
        <w:t>，可以随机从这里面选择</w:t>
      </w:r>
      <w:r w:rsidR="00451469">
        <w:rPr>
          <w:rFonts w:hint="eastAsia"/>
        </w:rPr>
        <w:t>N</w:t>
      </w:r>
      <w:r w:rsidR="00451469">
        <w:rPr>
          <w:rFonts w:hint="eastAsia"/>
        </w:rPr>
        <w:t>的值。</w:t>
      </w:r>
    </w:p>
    <w:tbl>
      <w:tblPr>
        <w:tblStyle w:val="a7"/>
        <w:tblW w:w="0" w:type="auto"/>
        <w:tblLook w:val="04A0" w:firstRow="1" w:lastRow="0" w:firstColumn="1" w:lastColumn="0" w:noHBand="0" w:noVBand="1"/>
      </w:tblPr>
      <w:tblGrid>
        <w:gridCol w:w="923"/>
        <w:gridCol w:w="2835"/>
        <w:gridCol w:w="1134"/>
        <w:gridCol w:w="1843"/>
        <w:gridCol w:w="1311"/>
      </w:tblGrid>
      <w:tr w:rsidR="007F65E8" w:rsidRPr="00AA0F0B" w:rsidTr="00B16018">
        <w:tc>
          <w:tcPr>
            <w:tcW w:w="3758" w:type="dxa"/>
            <w:gridSpan w:val="2"/>
          </w:tcPr>
          <w:p w:rsidR="007F65E8" w:rsidRPr="00AA0F0B" w:rsidRDefault="007F65E8" w:rsidP="00AA0F0B">
            <w:pPr>
              <w:ind w:firstLine="420"/>
            </w:pPr>
            <w:r>
              <w:rPr>
                <w:rFonts w:hint="eastAsia"/>
              </w:rPr>
              <w:t>实验集</w:t>
            </w:r>
          </w:p>
        </w:tc>
        <w:tc>
          <w:tcPr>
            <w:tcW w:w="1134" w:type="dxa"/>
          </w:tcPr>
          <w:p w:rsidR="007F65E8" w:rsidRPr="00AA0F0B" w:rsidRDefault="007F65E8" w:rsidP="0095664C">
            <w:r>
              <w:rPr>
                <w:rFonts w:hint="eastAsia"/>
              </w:rPr>
              <w:t>迭代次数</w:t>
            </w:r>
          </w:p>
        </w:tc>
        <w:tc>
          <w:tcPr>
            <w:tcW w:w="1843" w:type="dxa"/>
          </w:tcPr>
          <w:p w:rsidR="007F65E8" w:rsidRPr="00AA0F0B" w:rsidRDefault="00A404B7" w:rsidP="00817D3A">
            <w:pPr>
              <w:jc w:val="center"/>
            </w:pPr>
            <w:r>
              <w:rPr>
                <w:rFonts w:hint="eastAsia"/>
              </w:rPr>
              <w:t>评价</w:t>
            </w:r>
            <w:r w:rsidR="007F65E8">
              <w:rPr>
                <w:rFonts w:hint="eastAsia"/>
              </w:rPr>
              <w:t>聚类错误率</w:t>
            </w:r>
          </w:p>
        </w:tc>
        <w:tc>
          <w:tcPr>
            <w:tcW w:w="1311" w:type="dxa"/>
          </w:tcPr>
          <w:p w:rsidR="007F65E8" w:rsidRDefault="00817D3A" w:rsidP="00817D3A">
            <w:pPr>
              <w:rPr>
                <w:rFonts w:hint="eastAsia"/>
              </w:rPr>
            </w:pPr>
            <w:r>
              <w:rPr>
                <w:rFonts w:hint="eastAsia"/>
              </w:rPr>
              <w:t>最小错误率</w:t>
            </w:r>
          </w:p>
        </w:tc>
      </w:tr>
      <w:tr w:rsidR="007F65E8" w:rsidRPr="00AA0F0B" w:rsidTr="00B16018">
        <w:trPr>
          <w:trHeight w:val="413"/>
        </w:trPr>
        <w:tc>
          <w:tcPr>
            <w:tcW w:w="923" w:type="dxa"/>
            <w:vMerge w:val="restart"/>
          </w:tcPr>
          <w:p w:rsidR="0095664C" w:rsidRDefault="007F65E8" w:rsidP="00AD36ED">
            <w:pPr>
              <w:rPr>
                <w:rFonts w:hint="eastAsia"/>
              </w:rPr>
            </w:pPr>
            <w:r>
              <w:rPr>
                <w:rFonts w:hint="eastAsia"/>
              </w:rPr>
              <w:t>修改</w:t>
            </w:r>
          </w:p>
          <w:p w:rsidR="007F65E8" w:rsidRPr="00AA0F0B" w:rsidRDefault="007F65E8" w:rsidP="00817D3A">
            <w:r>
              <w:rPr>
                <w:rFonts w:hint="eastAsia"/>
              </w:rPr>
              <w:t>的</w:t>
            </w:r>
            <w:r>
              <w:rPr>
                <w:rFonts w:hint="eastAsia"/>
              </w:rPr>
              <w:t>Iris</w:t>
            </w:r>
          </w:p>
        </w:tc>
        <w:tc>
          <w:tcPr>
            <w:tcW w:w="2835" w:type="dxa"/>
          </w:tcPr>
          <w:p w:rsidR="007F65E8" w:rsidRPr="00AA0F0B" w:rsidRDefault="007F65E8" w:rsidP="00AD36ED">
            <w:r>
              <w:rPr>
                <w:rFonts w:hint="eastAsia"/>
              </w:rPr>
              <w:t>k-</w:t>
            </w:r>
            <w:r>
              <w:rPr>
                <w:rFonts w:hint="eastAsia"/>
              </w:rPr>
              <w:t>中心点算法</w:t>
            </w:r>
          </w:p>
        </w:tc>
        <w:tc>
          <w:tcPr>
            <w:tcW w:w="1134" w:type="dxa"/>
          </w:tcPr>
          <w:p w:rsidR="007F65E8" w:rsidRPr="00AA0F0B" w:rsidRDefault="0095664C" w:rsidP="00817D3A">
            <w:pPr>
              <w:jc w:val="center"/>
            </w:pPr>
            <w:r>
              <w:t>9</w:t>
            </w:r>
            <w:r w:rsidR="007F65E8">
              <w:t>.44</w:t>
            </w:r>
          </w:p>
        </w:tc>
        <w:tc>
          <w:tcPr>
            <w:tcW w:w="1843" w:type="dxa"/>
          </w:tcPr>
          <w:p w:rsidR="007F65E8" w:rsidRPr="00AA0F0B" w:rsidRDefault="00A404B7" w:rsidP="0095664C">
            <w:pPr>
              <w:jc w:val="center"/>
            </w:pPr>
            <w:r>
              <w:t>24</w:t>
            </w:r>
            <w:r w:rsidR="0095664C">
              <w:t>.00</w:t>
            </w:r>
          </w:p>
        </w:tc>
        <w:tc>
          <w:tcPr>
            <w:tcW w:w="1311" w:type="dxa"/>
          </w:tcPr>
          <w:p w:rsidR="007F65E8" w:rsidRPr="00AA0F0B" w:rsidRDefault="009113C2" w:rsidP="00AA0F0B">
            <w:pPr>
              <w:ind w:firstLine="420"/>
            </w:pPr>
            <w:r>
              <w:t>11</w:t>
            </w:r>
          </w:p>
        </w:tc>
      </w:tr>
      <w:tr w:rsidR="007F65E8" w:rsidRPr="00AA0F0B" w:rsidTr="00B16018">
        <w:trPr>
          <w:trHeight w:val="419"/>
        </w:trPr>
        <w:tc>
          <w:tcPr>
            <w:tcW w:w="923" w:type="dxa"/>
            <w:vMerge/>
          </w:tcPr>
          <w:p w:rsidR="007F65E8" w:rsidRPr="00AA0F0B" w:rsidRDefault="007F65E8" w:rsidP="00AA0F0B">
            <w:pPr>
              <w:ind w:firstLine="420"/>
            </w:pPr>
          </w:p>
        </w:tc>
        <w:tc>
          <w:tcPr>
            <w:tcW w:w="2835" w:type="dxa"/>
          </w:tcPr>
          <w:p w:rsidR="007F65E8" w:rsidRPr="00AA0F0B" w:rsidRDefault="007F65E8" w:rsidP="00AD36ED">
            <w:r>
              <w:rPr>
                <w:rFonts w:hint="eastAsia"/>
              </w:rPr>
              <w:t>改进的基于距离和密度算法</w:t>
            </w:r>
          </w:p>
        </w:tc>
        <w:tc>
          <w:tcPr>
            <w:tcW w:w="1134" w:type="dxa"/>
          </w:tcPr>
          <w:p w:rsidR="007F65E8" w:rsidRPr="00AA0F0B" w:rsidRDefault="009113C2" w:rsidP="00AA0F0B">
            <w:pPr>
              <w:ind w:firstLine="420"/>
            </w:pPr>
            <w:r>
              <w:t>7</w:t>
            </w:r>
          </w:p>
        </w:tc>
        <w:tc>
          <w:tcPr>
            <w:tcW w:w="1843" w:type="dxa"/>
          </w:tcPr>
          <w:p w:rsidR="007F65E8" w:rsidRPr="00AA0F0B" w:rsidRDefault="009113C2" w:rsidP="0095664C">
            <w:pPr>
              <w:jc w:val="center"/>
            </w:pPr>
            <w:r>
              <w:t>3</w:t>
            </w:r>
            <w:r w:rsidR="00BE4D29">
              <w:t>4</w:t>
            </w:r>
            <w:r w:rsidR="0095664C">
              <w:t>.00</w:t>
            </w:r>
          </w:p>
        </w:tc>
        <w:tc>
          <w:tcPr>
            <w:tcW w:w="1311" w:type="dxa"/>
          </w:tcPr>
          <w:p w:rsidR="007F65E8" w:rsidRPr="00AA0F0B" w:rsidRDefault="009113C2" w:rsidP="00AA0F0B">
            <w:pPr>
              <w:ind w:firstLine="420"/>
            </w:pPr>
            <w:r>
              <w:t>8</w:t>
            </w:r>
          </w:p>
        </w:tc>
      </w:tr>
      <w:tr w:rsidR="00817D3A" w:rsidRPr="00AA0F0B" w:rsidTr="00B16018">
        <w:trPr>
          <w:trHeight w:val="158"/>
        </w:trPr>
        <w:tc>
          <w:tcPr>
            <w:tcW w:w="923" w:type="dxa"/>
            <w:vMerge w:val="restart"/>
          </w:tcPr>
          <w:p w:rsidR="00817D3A" w:rsidRPr="00AA0F0B" w:rsidRDefault="004116AA" w:rsidP="004116AA">
            <w:r w:rsidRPr="001E12F1">
              <w:t>Abalone</w:t>
            </w:r>
          </w:p>
        </w:tc>
        <w:tc>
          <w:tcPr>
            <w:tcW w:w="2835" w:type="dxa"/>
          </w:tcPr>
          <w:p w:rsidR="00817D3A" w:rsidRPr="00AA0F0B" w:rsidRDefault="004116AA" w:rsidP="00AA0F0B">
            <w:pPr>
              <w:ind w:firstLine="420"/>
            </w:pPr>
            <w:r>
              <w:rPr>
                <w:rFonts w:hint="eastAsia"/>
              </w:rPr>
              <w:t>k-</w:t>
            </w:r>
            <w:r>
              <w:rPr>
                <w:rFonts w:hint="eastAsia"/>
              </w:rPr>
              <w:t>中心点算法</w:t>
            </w:r>
          </w:p>
        </w:tc>
        <w:tc>
          <w:tcPr>
            <w:tcW w:w="1134" w:type="dxa"/>
          </w:tcPr>
          <w:p w:rsidR="00817D3A" w:rsidRPr="00AA0F0B" w:rsidRDefault="00B16018" w:rsidP="00B16018">
            <w:pPr>
              <w:jc w:val="center"/>
            </w:pPr>
            <w:r>
              <w:t>12.81</w:t>
            </w:r>
          </w:p>
        </w:tc>
        <w:tc>
          <w:tcPr>
            <w:tcW w:w="1843" w:type="dxa"/>
          </w:tcPr>
          <w:p w:rsidR="00817D3A" w:rsidRPr="00AA0F0B" w:rsidRDefault="00BE4D29" w:rsidP="00BE4D29">
            <w:pPr>
              <w:jc w:val="center"/>
            </w:pPr>
            <w:r>
              <w:t>25.00</w:t>
            </w:r>
          </w:p>
        </w:tc>
        <w:tc>
          <w:tcPr>
            <w:tcW w:w="1311" w:type="dxa"/>
          </w:tcPr>
          <w:p w:rsidR="00817D3A" w:rsidRPr="00AA0F0B" w:rsidRDefault="00BE4D29" w:rsidP="00AA0F0B">
            <w:pPr>
              <w:ind w:firstLine="420"/>
            </w:pPr>
            <w:r>
              <w:t>17</w:t>
            </w:r>
          </w:p>
        </w:tc>
      </w:tr>
      <w:tr w:rsidR="00817D3A" w:rsidRPr="00AA0F0B" w:rsidTr="00B16018">
        <w:trPr>
          <w:trHeight w:val="157"/>
        </w:trPr>
        <w:tc>
          <w:tcPr>
            <w:tcW w:w="923" w:type="dxa"/>
            <w:vMerge/>
          </w:tcPr>
          <w:p w:rsidR="00817D3A" w:rsidRPr="00AA0F0B" w:rsidRDefault="00817D3A" w:rsidP="00AA0F0B">
            <w:pPr>
              <w:ind w:firstLine="420"/>
            </w:pPr>
          </w:p>
        </w:tc>
        <w:tc>
          <w:tcPr>
            <w:tcW w:w="2835" w:type="dxa"/>
          </w:tcPr>
          <w:p w:rsidR="00817D3A" w:rsidRPr="00AA0F0B" w:rsidRDefault="004116AA" w:rsidP="004116AA">
            <w:r>
              <w:rPr>
                <w:rFonts w:hint="eastAsia"/>
              </w:rPr>
              <w:t>改进的基于距离和密度算法</w:t>
            </w:r>
          </w:p>
        </w:tc>
        <w:tc>
          <w:tcPr>
            <w:tcW w:w="1134" w:type="dxa"/>
          </w:tcPr>
          <w:p w:rsidR="00817D3A" w:rsidRPr="00AA0F0B" w:rsidRDefault="00BE4D29" w:rsidP="00AA0F0B">
            <w:pPr>
              <w:ind w:firstLine="420"/>
            </w:pPr>
            <w:r>
              <w:t>6</w:t>
            </w:r>
          </w:p>
        </w:tc>
        <w:tc>
          <w:tcPr>
            <w:tcW w:w="1843" w:type="dxa"/>
          </w:tcPr>
          <w:p w:rsidR="00817D3A" w:rsidRPr="00AA0F0B" w:rsidRDefault="00BE4D29" w:rsidP="00BE4D29">
            <w:pPr>
              <w:jc w:val="center"/>
            </w:pPr>
            <w:r>
              <w:t>32.00</w:t>
            </w:r>
          </w:p>
        </w:tc>
        <w:tc>
          <w:tcPr>
            <w:tcW w:w="1311" w:type="dxa"/>
          </w:tcPr>
          <w:p w:rsidR="00817D3A" w:rsidRPr="00AA0F0B" w:rsidRDefault="00BE4D29" w:rsidP="00AA0F0B">
            <w:pPr>
              <w:ind w:firstLine="420"/>
            </w:pPr>
            <w:r>
              <w:t>7</w:t>
            </w:r>
          </w:p>
        </w:tc>
      </w:tr>
    </w:tbl>
    <w:p w:rsidR="003560FC" w:rsidRDefault="00BE4D29" w:rsidP="00D06AB1">
      <w:pPr>
        <w:ind w:firstLine="420"/>
        <w:rPr>
          <w:rFonts w:hint="eastAsia"/>
        </w:rPr>
      </w:pPr>
      <w:r>
        <w:rPr>
          <w:rFonts w:hint="eastAsia"/>
        </w:rPr>
        <w:t>虽然改进的</w:t>
      </w:r>
      <w:bookmarkStart w:id="2" w:name="_GoBack"/>
      <w:bookmarkEnd w:id="2"/>
    </w:p>
    <w:p w:rsidR="003560FC" w:rsidRDefault="003560FC" w:rsidP="00D06AB1">
      <w:pPr>
        <w:ind w:firstLine="420"/>
        <w:rPr>
          <w:rFonts w:hint="eastAsia"/>
        </w:rPr>
      </w:pPr>
    </w:p>
    <w:p w:rsidR="00D06AB1" w:rsidRPr="00C4188E" w:rsidRDefault="00D06AB1" w:rsidP="00D06AB1">
      <w:pPr>
        <w:ind w:firstLine="420"/>
      </w:pPr>
      <w:r>
        <w:rPr>
          <w:rFonts w:hint="eastAsia"/>
        </w:rPr>
        <w:t>由于实验数据发生变化，并加入了噪声点，实验结果相比于论文中所给出的聚类错误率有部分误差，如图【</w:t>
      </w:r>
      <w:r>
        <w:rPr>
          <w:rFonts w:hint="eastAsia"/>
        </w:rPr>
        <w:t>2</w:t>
      </w:r>
      <w:r>
        <w:rPr>
          <w:rFonts w:hint="eastAsia"/>
        </w:rPr>
        <w:t>】所示。由图【】可以看出，基于密度的改进</w:t>
      </w:r>
      <w:r>
        <w:rPr>
          <w:rFonts w:hint="eastAsia"/>
        </w:rPr>
        <w:t>k-</w:t>
      </w:r>
      <w:r>
        <w:rPr>
          <w:rFonts w:hint="eastAsia"/>
        </w:rPr>
        <w:t>中心算法的聚类错误率比本论文所提的方法错误率低【】</w:t>
      </w:r>
      <w:r>
        <w:rPr>
          <w:rFonts w:hint="eastAsia"/>
        </w:rPr>
        <w:t>%</w:t>
      </w:r>
      <w:r>
        <w:rPr>
          <w:rFonts w:hint="eastAsia"/>
        </w:rPr>
        <w:t>，不仅保证了算法的稳定性，避免算法陷入局部最优解，同时减少了迭代的次数。使得算法更符合样本的真是分布。</w:t>
      </w:r>
    </w:p>
    <w:p w:rsidR="00D06AB1" w:rsidRPr="00D1540E" w:rsidRDefault="00D06AB1" w:rsidP="000135D3">
      <w:pPr>
        <w:ind w:firstLine="420"/>
      </w:pPr>
    </w:p>
    <w:p w:rsidR="00BE2791" w:rsidRDefault="00357E01" w:rsidP="00572F9B">
      <w:pPr>
        <w:pStyle w:val="2"/>
      </w:pPr>
      <w:r>
        <w:rPr>
          <w:rFonts w:hint="eastAsia"/>
        </w:rPr>
        <w:t xml:space="preserve">4.2 </w:t>
      </w:r>
      <w:r w:rsidR="002216C9">
        <w:rPr>
          <w:rFonts w:hint="eastAsia"/>
        </w:rPr>
        <w:t>改进的</w:t>
      </w:r>
      <w:r w:rsidR="002216C9">
        <w:rPr>
          <w:rFonts w:hint="eastAsia"/>
        </w:rPr>
        <w:t>FCM</w:t>
      </w:r>
      <w:r w:rsidR="002216C9">
        <w:rPr>
          <w:rFonts w:hint="eastAsia"/>
        </w:rPr>
        <w:t>算法</w:t>
      </w:r>
    </w:p>
    <w:p w:rsidR="00572F9B" w:rsidRDefault="004D5FA5" w:rsidP="00965C87">
      <w:r>
        <w:rPr>
          <w:rFonts w:hint="eastAsia"/>
        </w:rPr>
        <w:tab/>
      </w:r>
      <w:r w:rsidR="004D73D8">
        <w:rPr>
          <w:rFonts w:hint="eastAsia"/>
        </w:rPr>
        <w:t>根据上文获得初始聚类中心点之后，对改进的</w:t>
      </w:r>
      <w:r w:rsidR="004D73D8">
        <w:rPr>
          <w:rFonts w:hint="eastAsia"/>
        </w:rPr>
        <w:t>FCM</w:t>
      </w:r>
      <w:r w:rsidR="004D73D8">
        <w:rPr>
          <w:rFonts w:hint="eastAsia"/>
        </w:rPr>
        <w:t>算法进行实验，对比实验采用传统的</w:t>
      </w:r>
      <w:r w:rsidR="004D73D8">
        <w:rPr>
          <w:rFonts w:hint="eastAsia"/>
        </w:rPr>
        <w:t>FCM</w:t>
      </w:r>
      <w:r w:rsidR="004D73D8">
        <w:rPr>
          <w:rFonts w:hint="eastAsia"/>
        </w:rPr>
        <w:t>算法。</w:t>
      </w:r>
      <w:r w:rsidR="00572F9B">
        <w:rPr>
          <w:rFonts w:hint="eastAsia"/>
        </w:rPr>
        <w:t>明星数据集共有</w:t>
      </w:r>
      <w:r w:rsidR="00572F9B">
        <w:rPr>
          <w:rFonts w:hint="eastAsia"/>
        </w:rPr>
        <w:t>1400</w:t>
      </w:r>
      <w:r w:rsidR="00572F9B">
        <w:rPr>
          <w:rFonts w:hint="eastAsia"/>
        </w:rPr>
        <w:t>个样本，每个样本包含【】属性，明星数据</w:t>
      </w:r>
      <w:proofErr w:type="gramStart"/>
      <w:r w:rsidR="00572F9B">
        <w:rPr>
          <w:rFonts w:hint="eastAsia"/>
        </w:rPr>
        <w:t>集没有</w:t>
      </w:r>
      <w:proofErr w:type="gramEnd"/>
      <w:r w:rsidR="00572F9B">
        <w:rPr>
          <w:rFonts w:hint="eastAsia"/>
        </w:rPr>
        <w:t>标注所属类别，由于实际对明星票房影响力进行分析时，无法确定哪</w:t>
      </w:r>
      <w:r w:rsidR="005F510C">
        <w:rPr>
          <w:rFonts w:hint="eastAsia"/>
        </w:rPr>
        <w:t>个明星确定属于哪一类。实验结果的准确性只能通过专家评估，或</w:t>
      </w:r>
      <w:r w:rsidR="009758A6">
        <w:rPr>
          <w:rFonts w:hint="eastAsia"/>
        </w:rPr>
        <w:t>者以问卷</w:t>
      </w:r>
      <w:r w:rsidR="005F510C">
        <w:rPr>
          <w:rFonts w:hint="eastAsia"/>
        </w:rPr>
        <w:t>的形式进行</w:t>
      </w:r>
      <w:r w:rsidR="009758A6">
        <w:rPr>
          <w:rFonts w:hint="eastAsia"/>
        </w:rPr>
        <w:t>调查统计</w:t>
      </w:r>
      <w:r w:rsidR="001D1CA1">
        <w:rPr>
          <w:rFonts w:hint="eastAsia"/>
        </w:rPr>
        <w:t>，然后对比实验结果，计算误差。</w:t>
      </w:r>
      <w:r w:rsidR="00E36193">
        <w:rPr>
          <w:rFonts w:hint="eastAsia"/>
        </w:rPr>
        <w:t>无论是专家评估还是调查统计，</w:t>
      </w:r>
      <w:r w:rsidR="001D1CA1">
        <w:rPr>
          <w:rFonts w:hint="eastAsia"/>
        </w:rPr>
        <w:t>这个方式本身</w:t>
      </w:r>
      <w:r w:rsidR="00B123DB">
        <w:rPr>
          <w:rFonts w:hint="eastAsia"/>
        </w:rPr>
        <w:t>就存在一定的误差。</w:t>
      </w:r>
    </w:p>
    <w:p w:rsidR="00572F9B" w:rsidRDefault="00572F9B" w:rsidP="00965C87">
      <w:r>
        <w:rPr>
          <w:rFonts w:hint="eastAsia"/>
        </w:rPr>
        <w:tab/>
      </w:r>
    </w:p>
    <w:p w:rsidR="00572F9B" w:rsidRDefault="00572F9B" w:rsidP="00965C87"/>
    <w:p w:rsidR="00572F9B" w:rsidRDefault="00572F9B" w:rsidP="00965C87"/>
    <w:p w:rsidR="00572F9B" w:rsidRPr="00864527" w:rsidRDefault="00572F9B"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A248E1" w:rsidRDefault="00A248E1" w:rsidP="00965C87"/>
    <w:p w:rsidR="006571BC" w:rsidRDefault="006571BC"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Default="009A0A9B" w:rsidP="00965C87"/>
    <w:p w:rsidR="009A0A9B" w:rsidRPr="009A0A9B" w:rsidRDefault="009A0A9B" w:rsidP="00965C87"/>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3"/>
  </w:num>
  <w:num w:numId="3">
    <w:abstractNumId w:val="7"/>
  </w:num>
  <w:num w:numId="4">
    <w:abstractNumId w:val="5"/>
  </w:num>
  <w:num w:numId="5">
    <w:abstractNumId w:val="0"/>
  </w:num>
  <w:num w:numId="6">
    <w:abstractNumId w:val="11"/>
  </w:num>
  <w:num w:numId="7">
    <w:abstractNumId w:val="4"/>
  </w:num>
  <w:num w:numId="8">
    <w:abstractNumId w:val="2"/>
  </w:num>
  <w:num w:numId="9">
    <w:abstractNumId w:val="10"/>
  </w:num>
  <w:num w:numId="10">
    <w:abstractNumId w:val="1"/>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2107"/>
    <w:rsid w:val="0000451A"/>
    <w:rsid w:val="000135D3"/>
    <w:rsid w:val="00016CD2"/>
    <w:rsid w:val="00017B23"/>
    <w:rsid w:val="000248AC"/>
    <w:rsid w:val="00025CB4"/>
    <w:rsid w:val="000324DA"/>
    <w:rsid w:val="000343B7"/>
    <w:rsid w:val="00034D48"/>
    <w:rsid w:val="000409E5"/>
    <w:rsid w:val="00042538"/>
    <w:rsid w:val="00043E92"/>
    <w:rsid w:val="0004575A"/>
    <w:rsid w:val="0005270A"/>
    <w:rsid w:val="0005303E"/>
    <w:rsid w:val="000533D5"/>
    <w:rsid w:val="00056DFD"/>
    <w:rsid w:val="00060229"/>
    <w:rsid w:val="00062D02"/>
    <w:rsid w:val="00064149"/>
    <w:rsid w:val="0007278D"/>
    <w:rsid w:val="00073CDF"/>
    <w:rsid w:val="00074746"/>
    <w:rsid w:val="00075AF8"/>
    <w:rsid w:val="00077F18"/>
    <w:rsid w:val="0008189B"/>
    <w:rsid w:val="000916C4"/>
    <w:rsid w:val="00094621"/>
    <w:rsid w:val="00094D2C"/>
    <w:rsid w:val="00095EC3"/>
    <w:rsid w:val="00096C0C"/>
    <w:rsid w:val="00097CDF"/>
    <w:rsid w:val="000A0549"/>
    <w:rsid w:val="000B1031"/>
    <w:rsid w:val="000C1959"/>
    <w:rsid w:val="000C1B29"/>
    <w:rsid w:val="000C1DA0"/>
    <w:rsid w:val="000C3591"/>
    <w:rsid w:val="000D46AD"/>
    <w:rsid w:val="000D5067"/>
    <w:rsid w:val="000D5F59"/>
    <w:rsid w:val="000E118D"/>
    <w:rsid w:val="000E15C8"/>
    <w:rsid w:val="000F141D"/>
    <w:rsid w:val="000F3F0A"/>
    <w:rsid w:val="00105494"/>
    <w:rsid w:val="001057EF"/>
    <w:rsid w:val="001165E3"/>
    <w:rsid w:val="00122C23"/>
    <w:rsid w:val="00125202"/>
    <w:rsid w:val="001261EA"/>
    <w:rsid w:val="001302AE"/>
    <w:rsid w:val="0013415A"/>
    <w:rsid w:val="00136398"/>
    <w:rsid w:val="00137069"/>
    <w:rsid w:val="001448D9"/>
    <w:rsid w:val="00153319"/>
    <w:rsid w:val="00156E28"/>
    <w:rsid w:val="0016132A"/>
    <w:rsid w:val="00166484"/>
    <w:rsid w:val="00167481"/>
    <w:rsid w:val="00171919"/>
    <w:rsid w:val="00172159"/>
    <w:rsid w:val="00173B51"/>
    <w:rsid w:val="00174A57"/>
    <w:rsid w:val="00174CEA"/>
    <w:rsid w:val="001753C0"/>
    <w:rsid w:val="001808FB"/>
    <w:rsid w:val="00180A86"/>
    <w:rsid w:val="001810A3"/>
    <w:rsid w:val="0018392F"/>
    <w:rsid w:val="00184CEE"/>
    <w:rsid w:val="00185200"/>
    <w:rsid w:val="00186759"/>
    <w:rsid w:val="00191625"/>
    <w:rsid w:val="00194C48"/>
    <w:rsid w:val="001A6600"/>
    <w:rsid w:val="001A7DAF"/>
    <w:rsid w:val="001B2761"/>
    <w:rsid w:val="001B72F2"/>
    <w:rsid w:val="001B7430"/>
    <w:rsid w:val="001C058D"/>
    <w:rsid w:val="001C4767"/>
    <w:rsid w:val="001C68B9"/>
    <w:rsid w:val="001D1CA1"/>
    <w:rsid w:val="001D1DD7"/>
    <w:rsid w:val="001D29D5"/>
    <w:rsid w:val="001E06A0"/>
    <w:rsid w:val="001E107E"/>
    <w:rsid w:val="001E114A"/>
    <w:rsid w:val="001E12F1"/>
    <w:rsid w:val="001E299D"/>
    <w:rsid w:val="001E706F"/>
    <w:rsid w:val="001F3BFF"/>
    <w:rsid w:val="001F47C6"/>
    <w:rsid w:val="001F72FD"/>
    <w:rsid w:val="00200AC6"/>
    <w:rsid w:val="00201647"/>
    <w:rsid w:val="00203CA0"/>
    <w:rsid w:val="00205EE4"/>
    <w:rsid w:val="002062B9"/>
    <w:rsid w:val="002121D7"/>
    <w:rsid w:val="00216493"/>
    <w:rsid w:val="002201A6"/>
    <w:rsid w:val="002216C9"/>
    <w:rsid w:val="00222AB3"/>
    <w:rsid w:val="002240C2"/>
    <w:rsid w:val="00226C19"/>
    <w:rsid w:val="002310F6"/>
    <w:rsid w:val="00233166"/>
    <w:rsid w:val="00237958"/>
    <w:rsid w:val="00244AE7"/>
    <w:rsid w:val="00246006"/>
    <w:rsid w:val="0025058B"/>
    <w:rsid w:val="002523D3"/>
    <w:rsid w:val="0025306D"/>
    <w:rsid w:val="00253384"/>
    <w:rsid w:val="00257960"/>
    <w:rsid w:val="00257E0A"/>
    <w:rsid w:val="00260D86"/>
    <w:rsid w:val="00263907"/>
    <w:rsid w:val="00263A0F"/>
    <w:rsid w:val="00264E9E"/>
    <w:rsid w:val="00265487"/>
    <w:rsid w:val="00267E50"/>
    <w:rsid w:val="002764E1"/>
    <w:rsid w:val="00277176"/>
    <w:rsid w:val="00277BD1"/>
    <w:rsid w:val="0028032D"/>
    <w:rsid w:val="00283145"/>
    <w:rsid w:val="00286EA2"/>
    <w:rsid w:val="00290DA2"/>
    <w:rsid w:val="0029787F"/>
    <w:rsid w:val="002A3D86"/>
    <w:rsid w:val="002A7C0E"/>
    <w:rsid w:val="002B2E79"/>
    <w:rsid w:val="002C1B54"/>
    <w:rsid w:val="002C32C5"/>
    <w:rsid w:val="002D02AC"/>
    <w:rsid w:val="002D0824"/>
    <w:rsid w:val="002D33D8"/>
    <w:rsid w:val="002D7F81"/>
    <w:rsid w:val="002E33D0"/>
    <w:rsid w:val="002E7FA4"/>
    <w:rsid w:val="002F1234"/>
    <w:rsid w:val="002F2D2B"/>
    <w:rsid w:val="002F3588"/>
    <w:rsid w:val="002F4358"/>
    <w:rsid w:val="00301361"/>
    <w:rsid w:val="00307376"/>
    <w:rsid w:val="00307635"/>
    <w:rsid w:val="00307691"/>
    <w:rsid w:val="003111B4"/>
    <w:rsid w:val="00311C61"/>
    <w:rsid w:val="00313DC0"/>
    <w:rsid w:val="00315801"/>
    <w:rsid w:val="0031732B"/>
    <w:rsid w:val="00330820"/>
    <w:rsid w:val="00331857"/>
    <w:rsid w:val="0033657F"/>
    <w:rsid w:val="00345241"/>
    <w:rsid w:val="003560FC"/>
    <w:rsid w:val="0035627C"/>
    <w:rsid w:val="00357E01"/>
    <w:rsid w:val="00363A4D"/>
    <w:rsid w:val="00363D59"/>
    <w:rsid w:val="00365BD7"/>
    <w:rsid w:val="00366672"/>
    <w:rsid w:val="00366826"/>
    <w:rsid w:val="00367C3A"/>
    <w:rsid w:val="00371842"/>
    <w:rsid w:val="00377427"/>
    <w:rsid w:val="00377B45"/>
    <w:rsid w:val="003819CC"/>
    <w:rsid w:val="003865D2"/>
    <w:rsid w:val="00387969"/>
    <w:rsid w:val="00391B79"/>
    <w:rsid w:val="00393CED"/>
    <w:rsid w:val="003947D0"/>
    <w:rsid w:val="00394818"/>
    <w:rsid w:val="00396750"/>
    <w:rsid w:val="003A05E5"/>
    <w:rsid w:val="003A0BF2"/>
    <w:rsid w:val="003A2234"/>
    <w:rsid w:val="003A3B97"/>
    <w:rsid w:val="003A6A3C"/>
    <w:rsid w:val="003B0EB3"/>
    <w:rsid w:val="003B4988"/>
    <w:rsid w:val="003B65D7"/>
    <w:rsid w:val="003C04C5"/>
    <w:rsid w:val="003C4D14"/>
    <w:rsid w:val="003C4F48"/>
    <w:rsid w:val="003D34A9"/>
    <w:rsid w:val="003D5FDC"/>
    <w:rsid w:val="003D75CC"/>
    <w:rsid w:val="003E27B7"/>
    <w:rsid w:val="003F1917"/>
    <w:rsid w:val="003F2FC0"/>
    <w:rsid w:val="003F37A3"/>
    <w:rsid w:val="00405432"/>
    <w:rsid w:val="00405A0D"/>
    <w:rsid w:val="00406A10"/>
    <w:rsid w:val="00406D9C"/>
    <w:rsid w:val="004116AA"/>
    <w:rsid w:val="0041242F"/>
    <w:rsid w:val="00420097"/>
    <w:rsid w:val="0042261B"/>
    <w:rsid w:val="00425327"/>
    <w:rsid w:val="00431824"/>
    <w:rsid w:val="004338C7"/>
    <w:rsid w:val="00435652"/>
    <w:rsid w:val="0044634C"/>
    <w:rsid w:val="0044687B"/>
    <w:rsid w:val="00451469"/>
    <w:rsid w:val="00452DF0"/>
    <w:rsid w:val="00462ED8"/>
    <w:rsid w:val="00462EDD"/>
    <w:rsid w:val="00467205"/>
    <w:rsid w:val="00467285"/>
    <w:rsid w:val="0047071C"/>
    <w:rsid w:val="00470912"/>
    <w:rsid w:val="0047438B"/>
    <w:rsid w:val="0047561D"/>
    <w:rsid w:val="00476580"/>
    <w:rsid w:val="004810E2"/>
    <w:rsid w:val="00482E3A"/>
    <w:rsid w:val="00484033"/>
    <w:rsid w:val="0048465A"/>
    <w:rsid w:val="0048754B"/>
    <w:rsid w:val="00494757"/>
    <w:rsid w:val="004A13A9"/>
    <w:rsid w:val="004A2378"/>
    <w:rsid w:val="004A27A2"/>
    <w:rsid w:val="004B1DCC"/>
    <w:rsid w:val="004B4067"/>
    <w:rsid w:val="004B5299"/>
    <w:rsid w:val="004C4095"/>
    <w:rsid w:val="004D099B"/>
    <w:rsid w:val="004D2A7E"/>
    <w:rsid w:val="004D5FA5"/>
    <w:rsid w:val="004D62C6"/>
    <w:rsid w:val="004D72C2"/>
    <w:rsid w:val="004D73D8"/>
    <w:rsid w:val="004D7B21"/>
    <w:rsid w:val="004E0F8A"/>
    <w:rsid w:val="004E2B8B"/>
    <w:rsid w:val="004E416C"/>
    <w:rsid w:val="004E4561"/>
    <w:rsid w:val="004E786B"/>
    <w:rsid w:val="004F4507"/>
    <w:rsid w:val="004F7615"/>
    <w:rsid w:val="00500831"/>
    <w:rsid w:val="00501E75"/>
    <w:rsid w:val="00502DA4"/>
    <w:rsid w:val="0050560B"/>
    <w:rsid w:val="00506CC4"/>
    <w:rsid w:val="00513EC6"/>
    <w:rsid w:val="00515B9C"/>
    <w:rsid w:val="00516526"/>
    <w:rsid w:val="00517124"/>
    <w:rsid w:val="00521000"/>
    <w:rsid w:val="00524C6C"/>
    <w:rsid w:val="0053073F"/>
    <w:rsid w:val="00532966"/>
    <w:rsid w:val="00534973"/>
    <w:rsid w:val="0054176A"/>
    <w:rsid w:val="005441A4"/>
    <w:rsid w:val="005467AC"/>
    <w:rsid w:val="005475AE"/>
    <w:rsid w:val="00551C99"/>
    <w:rsid w:val="00551E6D"/>
    <w:rsid w:val="00552871"/>
    <w:rsid w:val="00553FDA"/>
    <w:rsid w:val="00554611"/>
    <w:rsid w:val="00555696"/>
    <w:rsid w:val="00557AE9"/>
    <w:rsid w:val="00560471"/>
    <w:rsid w:val="005616B9"/>
    <w:rsid w:val="005619EB"/>
    <w:rsid w:val="005630FA"/>
    <w:rsid w:val="00563478"/>
    <w:rsid w:val="00565196"/>
    <w:rsid w:val="00566493"/>
    <w:rsid w:val="0056679D"/>
    <w:rsid w:val="00567D7D"/>
    <w:rsid w:val="005718A1"/>
    <w:rsid w:val="00571F10"/>
    <w:rsid w:val="00572F9B"/>
    <w:rsid w:val="00575A9B"/>
    <w:rsid w:val="00576CCB"/>
    <w:rsid w:val="00581DA2"/>
    <w:rsid w:val="005864D1"/>
    <w:rsid w:val="00587440"/>
    <w:rsid w:val="0059148B"/>
    <w:rsid w:val="00593C98"/>
    <w:rsid w:val="00596894"/>
    <w:rsid w:val="00596D0E"/>
    <w:rsid w:val="0059705E"/>
    <w:rsid w:val="005A4C45"/>
    <w:rsid w:val="005A502D"/>
    <w:rsid w:val="005B1B89"/>
    <w:rsid w:val="005B40AE"/>
    <w:rsid w:val="005B6568"/>
    <w:rsid w:val="005B67EE"/>
    <w:rsid w:val="005C5C3F"/>
    <w:rsid w:val="005D24F5"/>
    <w:rsid w:val="005D353E"/>
    <w:rsid w:val="005D3CDB"/>
    <w:rsid w:val="005D40F5"/>
    <w:rsid w:val="005D4BAD"/>
    <w:rsid w:val="005E138F"/>
    <w:rsid w:val="005E693B"/>
    <w:rsid w:val="005E69CB"/>
    <w:rsid w:val="005E757E"/>
    <w:rsid w:val="005E775E"/>
    <w:rsid w:val="005E7B3B"/>
    <w:rsid w:val="005F09F7"/>
    <w:rsid w:val="005F2460"/>
    <w:rsid w:val="005F44D3"/>
    <w:rsid w:val="005F4F04"/>
    <w:rsid w:val="005F510C"/>
    <w:rsid w:val="005F54EA"/>
    <w:rsid w:val="005F6C62"/>
    <w:rsid w:val="005F7677"/>
    <w:rsid w:val="0060321D"/>
    <w:rsid w:val="00603653"/>
    <w:rsid w:val="00603C25"/>
    <w:rsid w:val="0060417E"/>
    <w:rsid w:val="00607687"/>
    <w:rsid w:val="00607B8F"/>
    <w:rsid w:val="00607C7F"/>
    <w:rsid w:val="00607C81"/>
    <w:rsid w:val="00612A78"/>
    <w:rsid w:val="00615875"/>
    <w:rsid w:val="00615F5A"/>
    <w:rsid w:val="00621983"/>
    <w:rsid w:val="00623AA0"/>
    <w:rsid w:val="00630DA2"/>
    <w:rsid w:val="0063202F"/>
    <w:rsid w:val="006323BF"/>
    <w:rsid w:val="00637FCB"/>
    <w:rsid w:val="006400C1"/>
    <w:rsid w:val="0064018F"/>
    <w:rsid w:val="00641EDB"/>
    <w:rsid w:val="006451A9"/>
    <w:rsid w:val="006463A9"/>
    <w:rsid w:val="0065297E"/>
    <w:rsid w:val="00652D52"/>
    <w:rsid w:val="006548D4"/>
    <w:rsid w:val="006571BC"/>
    <w:rsid w:val="006576FC"/>
    <w:rsid w:val="00657877"/>
    <w:rsid w:val="00657B98"/>
    <w:rsid w:val="00662E35"/>
    <w:rsid w:val="00665850"/>
    <w:rsid w:val="0067284F"/>
    <w:rsid w:val="006755F6"/>
    <w:rsid w:val="00676412"/>
    <w:rsid w:val="00676D97"/>
    <w:rsid w:val="00677029"/>
    <w:rsid w:val="006805C7"/>
    <w:rsid w:val="006829D4"/>
    <w:rsid w:val="00692359"/>
    <w:rsid w:val="00693DAF"/>
    <w:rsid w:val="00695B4F"/>
    <w:rsid w:val="006977D2"/>
    <w:rsid w:val="006A2DEE"/>
    <w:rsid w:val="006A35D6"/>
    <w:rsid w:val="006A3E16"/>
    <w:rsid w:val="006A7A3D"/>
    <w:rsid w:val="006B15D6"/>
    <w:rsid w:val="006B30BC"/>
    <w:rsid w:val="006B50AC"/>
    <w:rsid w:val="006B6EAE"/>
    <w:rsid w:val="006C1515"/>
    <w:rsid w:val="006C2296"/>
    <w:rsid w:val="006C5BA6"/>
    <w:rsid w:val="006D1DE3"/>
    <w:rsid w:val="006D2742"/>
    <w:rsid w:val="006D2D8C"/>
    <w:rsid w:val="006D607B"/>
    <w:rsid w:val="006D620C"/>
    <w:rsid w:val="006D6309"/>
    <w:rsid w:val="006E2124"/>
    <w:rsid w:val="006E38FF"/>
    <w:rsid w:val="006E3F87"/>
    <w:rsid w:val="006E430F"/>
    <w:rsid w:val="006E49F6"/>
    <w:rsid w:val="006E66E5"/>
    <w:rsid w:val="006F128A"/>
    <w:rsid w:val="006F4A82"/>
    <w:rsid w:val="006F5145"/>
    <w:rsid w:val="006F5B4C"/>
    <w:rsid w:val="006F5D11"/>
    <w:rsid w:val="00700700"/>
    <w:rsid w:val="00702B7D"/>
    <w:rsid w:val="007109BD"/>
    <w:rsid w:val="0071388F"/>
    <w:rsid w:val="00721A5C"/>
    <w:rsid w:val="00722C89"/>
    <w:rsid w:val="00722C95"/>
    <w:rsid w:val="007252E6"/>
    <w:rsid w:val="00727005"/>
    <w:rsid w:val="007277CC"/>
    <w:rsid w:val="00730464"/>
    <w:rsid w:val="00732C40"/>
    <w:rsid w:val="007375E9"/>
    <w:rsid w:val="00737808"/>
    <w:rsid w:val="00740454"/>
    <w:rsid w:val="007511C3"/>
    <w:rsid w:val="0075743A"/>
    <w:rsid w:val="00757DE1"/>
    <w:rsid w:val="00757E3D"/>
    <w:rsid w:val="00757F9A"/>
    <w:rsid w:val="00763D5D"/>
    <w:rsid w:val="007710FB"/>
    <w:rsid w:val="00772A45"/>
    <w:rsid w:val="0077678F"/>
    <w:rsid w:val="00777382"/>
    <w:rsid w:val="00780D45"/>
    <w:rsid w:val="007813FE"/>
    <w:rsid w:val="00784687"/>
    <w:rsid w:val="00787A34"/>
    <w:rsid w:val="0079157F"/>
    <w:rsid w:val="00794D3B"/>
    <w:rsid w:val="007957EA"/>
    <w:rsid w:val="00796302"/>
    <w:rsid w:val="007A01FE"/>
    <w:rsid w:val="007A0F7B"/>
    <w:rsid w:val="007B27EF"/>
    <w:rsid w:val="007B2931"/>
    <w:rsid w:val="007B2F94"/>
    <w:rsid w:val="007C2EC3"/>
    <w:rsid w:val="007D17E3"/>
    <w:rsid w:val="007D4654"/>
    <w:rsid w:val="007D48F1"/>
    <w:rsid w:val="007D6F3B"/>
    <w:rsid w:val="007D7330"/>
    <w:rsid w:val="007E6467"/>
    <w:rsid w:val="007E6734"/>
    <w:rsid w:val="007F1F2E"/>
    <w:rsid w:val="007F24D9"/>
    <w:rsid w:val="007F65E8"/>
    <w:rsid w:val="007F70C9"/>
    <w:rsid w:val="007F7398"/>
    <w:rsid w:val="00800572"/>
    <w:rsid w:val="00800584"/>
    <w:rsid w:val="00802238"/>
    <w:rsid w:val="0080259E"/>
    <w:rsid w:val="00803461"/>
    <w:rsid w:val="008051C9"/>
    <w:rsid w:val="00805554"/>
    <w:rsid w:val="00813FDC"/>
    <w:rsid w:val="008140B9"/>
    <w:rsid w:val="00817D3A"/>
    <w:rsid w:val="0082182C"/>
    <w:rsid w:val="00822AE9"/>
    <w:rsid w:val="00822B61"/>
    <w:rsid w:val="0082355E"/>
    <w:rsid w:val="00823D44"/>
    <w:rsid w:val="00830021"/>
    <w:rsid w:val="00836265"/>
    <w:rsid w:val="0083641A"/>
    <w:rsid w:val="00843319"/>
    <w:rsid w:val="008453B7"/>
    <w:rsid w:val="00853662"/>
    <w:rsid w:val="008540F5"/>
    <w:rsid w:val="008561C4"/>
    <w:rsid w:val="00856E1C"/>
    <w:rsid w:val="0086007B"/>
    <w:rsid w:val="00860AEF"/>
    <w:rsid w:val="00864527"/>
    <w:rsid w:val="008661ED"/>
    <w:rsid w:val="00866E44"/>
    <w:rsid w:val="00867AC6"/>
    <w:rsid w:val="00872261"/>
    <w:rsid w:val="00873298"/>
    <w:rsid w:val="00874713"/>
    <w:rsid w:val="0087609A"/>
    <w:rsid w:val="008778BA"/>
    <w:rsid w:val="00880EC6"/>
    <w:rsid w:val="0088208D"/>
    <w:rsid w:val="008A333D"/>
    <w:rsid w:val="008A5377"/>
    <w:rsid w:val="008B16E3"/>
    <w:rsid w:val="008C0A29"/>
    <w:rsid w:val="008C0C75"/>
    <w:rsid w:val="008C1805"/>
    <w:rsid w:val="008C33CC"/>
    <w:rsid w:val="008D3E29"/>
    <w:rsid w:val="008D4486"/>
    <w:rsid w:val="008D64E7"/>
    <w:rsid w:val="008D6E85"/>
    <w:rsid w:val="008F1604"/>
    <w:rsid w:val="008F257A"/>
    <w:rsid w:val="008F6A50"/>
    <w:rsid w:val="008F78C1"/>
    <w:rsid w:val="00904110"/>
    <w:rsid w:val="00906E47"/>
    <w:rsid w:val="009113C2"/>
    <w:rsid w:val="00913A8F"/>
    <w:rsid w:val="00915261"/>
    <w:rsid w:val="00916E77"/>
    <w:rsid w:val="00917D44"/>
    <w:rsid w:val="00917DF8"/>
    <w:rsid w:val="009252A5"/>
    <w:rsid w:val="009253A8"/>
    <w:rsid w:val="00930FFA"/>
    <w:rsid w:val="0093293A"/>
    <w:rsid w:val="00933D8B"/>
    <w:rsid w:val="00934415"/>
    <w:rsid w:val="00936700"/>
    <w:rsid w:val="009373C7"/>
    <w:rsid w:val="009379A3"/>
    <w:rsid w:val="00947386"/>
    <w:rsid w:val="009502E7"/>
    <w:rsid w:val="009525B8"/>
    <w:rsid w:val="00953968"/>
    <w:rsid w:val="0095664C"/>
    <w:rsid w:val="00956E38"/>
    <w:rsid w:val="0095783E"/>
    <w:rsid w:val="009611E8"/>
    <w:rsid w:val="00965C87"/>
    <w:rsid w:val="00966094"/>
    <w:rsid w:val="009664F4"/>
    <w:rsid w:val="00967698"/>
    <w:rsid w:val="009716D9"/>
    <w:rsid w:val="009727BD"/>
    <w:rsid w:val="00974AD4"/>
    <w:rsid w:val="0097540D"/>
    <w:rsid w:val="009755DA"/>
    <w:rsid w:val="009758A6"/>
    <w:rsid w:val="00976B2F"/>
    <w:rsid w:val="00983ABB"/>
    <w:rsid w:val="00985AEE"/>
    <w:rsid w:val="00994F16"/>
    <w:rsid w:val="009951A3"/>
    <w:rsid w:val="0099538E"/>
    <w:rsid w:val="00996557"/>
    <w:rsid w:val="00997040"/>
    <w:rsid w:val="009A0A9B"/>
    <w:rsid w:val="009A3F45"/>
    <w:rsid w:val="009A7907"/>
    <w:rsid w:val="009B049D"/>
    <w:rsid w:val="009B3018"/>
    <w:rsid w:val="009B32EC"/>
    <w:rsid w:val="009B3668"/>
    <w:rsid w:val="009B3957"/>
    <w:rsid w:val="009B4211"/>
    <w:rsid w:val="009B614F"/>
    <w:rsid w:val="009C087F"/>
    <w:rsid w:val="009C2B6D"/>
    <w:rsid w:val="009C50B0"/>
    <w:rsid w:val="009E0389"/>
    <w:rsid w:val="009E1C97"/>
    <w:rsid w:val="009E214E"/>
    <w:rsid w:val="009E334A"/>
    <w:rsid w:val="009E4618"/>
    <w:rsid w:val="009E63F4"/>
    <w:rsid w:val="009F2BE1"/>
    <w:rsid w:val="009F3A4A"/>
    <w:rsid w:val="009F401D"/>
    <w:rsid w:val="009F55EC"/>
    <w:rsid w:val="009F6A77"/>
    <w:rsid w:val="00A01F97"/>
    <w:rsid w:val="00A071D3"/>
    <w:rsid w:val="00A11ECE"/>
    <w:rsid w:val="00A1559A"/>
    <w:rsid w:val="00A209C2"/>
    <w:rsid w:val="00A247E4"/>
    <w:rsid w:val="00A248E1"/>
    <w:rsid w:val="00A404B7"/>
    <w:rsid w:val="00A40908"/>
    <w:rsid w:val="00A47C8B"/>
    <w:rsid w:val="00A50135"/>
    <w:rsid w:val="00A57672"/>
    <w:rsid w:val="00A57E1A"/>
    <w:rsid w:val="00A62C56"/>
    <w:rsid w:val="00A64DEB"/>
    <w:rsid w:val="00A7417E"/>
    <w:rsid w:val="00A758EB"/>
    <w:rsid w:val="00A80138"/>
    <w:rsid w:val="00A80B28"/>
    <w:rsid w:val="00A831A4"/>
    <w:rsid w:val="00A832D1"/>
    <w:rsid w:val="00A859FD"/>
    <w:rsid w:val="00A87EE2"/>
    <w:rsid w:val="00A92AD7"/>
    <w:rsid w:val="00A93E86"/>
    <w:rsid w:val="00A93F0B"/>
    <w:rsid w:val="00AA0C9C"/>
    <w:rsid w:val="00AA0F0B"/>
    <w:rsid w:val="00AA1E8D"/>
    <w:rsid w:val="00AA3498"/>
    <w:rsid w:val="00AA3521"/>
    <w:rsid w:val="00AA3650"/>
    <w:rsid w:val="00AA41C0"/>
    <w:rsid w:val="00AB1CE9"/>
    <w:rsid w:val="00AB68BD"/>
    <w:rsid w:val="00AC06CE"/>
    <w:rsid w:val="00AC373A"/>
    <w:rsid w:val="00AC5AB2"/>
    <w:rsid w:val="00AC5DCC"/>
    <w:rsid w:val="00AC7E51"/>
    <w:rsid w:val="00AD0F27"/>
    <w:rsid w:val="00AD14F6"/>
    <w:rsid w:val="00AD1CBE"/>
    <w:rsid w:val="00AD36ED"/>
    <w:rsid w:val="00AD4C45"/>
    <w:rsid w:val="00AD68EB"/>
    <w:rsid w:val="00AD74F2"/>
    <w:rsid w:val="00AE0336"/>
    <w:rsid w:val="00AE5C48"/>
    <w:rsid w:val="00AF2C2C"/>
    <w:rsid w:val="00AF4526"/>
    <w:rsid w:val="00AF6AD7"/>
    <w:rsid w:val="00B01356"/>
    <w:rsid w:val="00B0273B"/>
    <w:rsid w:val="00B1013D"/>
    <w:rsid w:val="00B123DB"/>
    <w:rsid w:val="00B1501E"/>
    <w:rsid w:val="00B16018"/>
    <w:rsid w:val="00B1726D"/>
    <w:rsid w:val="00B200F2"/>
    <w:rsid w:val="00B206D3"/>
    <w:rsid w:val="00B25B2B"/>
    <w:rsid w:val="00B26265"/>
    <w:rsid w:val="00B26FA5"/>
    <w:rsid w:val="00B32E27"/>
    <w:rsid w:val="00B35570"/>
    <w:rsid w:val="00B37072"/>
    <w:rsid w:val="00B4386B"/>
    <w:rsid w:val="00B440C0"/>
    <w:rsid w:val="00B467AB"/>
    <w:rsid w:val="00B477EA"/>
    <w:rsid w:val="00B51EAB"/>
    <w:rsid w:val="00B53493"/>
    <w:rsid w:val="00B539BD"/>
    <w:rsid w:val="00B5486D"/>
    <w:rsid w:val="00B55327"/>
    <w:rsid w:val="00B57FA1"/>
    <w:rsid w:val="00B67712"/>
    <w:rsid w:val="00B70FA7"/>
    <w:rsid w:val="00B74BEC"/>
    <w:rsid w:val="00B77B02"/>
    <w:rsid w:val="00B83EA5"/>
    <w:rsid w:val="00B84723"/>
    <w:rsid w:val="00B85E51"/>
    <w:rsid w:val="00B916F3"/>
    <w:rsid w:val="00B93B5B"/>
    <w:rsid w:val="00B945F1"/>
    <w:rsid w:val="00BA07BC"/>
    <w:rsid w:val="00BB23A2"/>
    <w:rsid w:val="00BB6E70"/>
    <w:rsid w:val="00BC14A4"/>
    <w:rsid w:val="00BC7AE0"/>
    <w:rsid w:val="00BD4E18"/>
    <w:rsid w:val="00BD5C30"/>
    <w:rsid w:val="00BD63D9"/>
    <w:rsid w:val="00BE08C2"/>
    <w:rsid w:val="00BE2791"/>
    <w:rsid w:val="00BE4D29"/>
    <w:rsid w:val="00BE6377"/>
    <w:rsid w:val="00BF0D74"/>
    <w:rsid w:val="00BF13B9"/>
    <w:rsid w:val="00BF1FEA"/>
    <w:rsid w:val="00BF28C1"/>
    <w:rsid w:val="00BF3447"/>
    <w:rsid w:val="00BF6F11"/>
    <w:rsid w:val="00BF7357"/>
    <w:rsid w:val="00C00213"/>
    <w:rsid w:val="00C03329"/>
    <w:rsid w:val="00C03CC0"/>
    <w:rsid w:val="00C0518B"/>
    <w:rsid w:val="00C11676"/>
    <w:rsid w:val="00C145F5"/>
    <w:rsid w:val="00C167BD"/>
    <w:rsid w:val="00C21453"/>
    <w:rsid w:val="00C2435E"/>
    <w:rsid w:val="00C2444C"/>
    <w:rsid w:val="00C2467E"/>
    <w:rsid w:val="00C33D1B"/>
    <w:rsid w:val="00C401E0"/>
    <w:rsid w:val="00C4188E"/>
    <w:rsid w:val="00C469D0"/>
    <w:rsid w:val="00C478F4"/>
    <w:rsid w:val="00C51D18"/>
    <w:rsid w:val="00C537B8"/>
    <w:rsid w:val="00C5530C"/>
    <w:rsid w:val="00C55BE2"/>
    <w:rsid w:val="00C56CFA"/>
    <w:rsid w:val="00C57B33"/>
    <w:rsid w:val="00C60A2D"/>
    <w:rsid w:val="00C64D74"/>
    <w:rsid w:val="00C65F9B"/>
    <w:rsid w:val="00C71702"/>
    <w:rsid w:val="00C747C1"/>
    <w:rsid w:val="00C77EF7"/>
    <w:rsid w:val="00C835C2"/>
    <w:rsid w:val="00C83A45"/>
    <w:rsid w:val="00C87933"/>
    <w:rsid w:val="00C90075"/>
    <w:rsid w:val="00C90931"/>
    <w:rsid w:val="00C90A96"/>
    <w:rsid w:val="00C93DCD"/>
    <w:rsid w:val="00C97ECC"/>
    <w:rsid w:val="00CA4756"/>
    <w:rsid w:val="00CA6DA5"/>
    <w:rsid w:val="00CB41FB"/>
    <w:rsid w:val="00CC17E6"/>
    <w:rsid w:val="00CC3322"/>
    <w:rsid w:val="00CC4B01"/>
    <w:rsid w:val="00CC56B6"/>
    <w:rsid w:val="00CC78A0"/>
    <w:rsid w:val="00CD00A1"/>
    <w:rsid w:val="00CD03FE"/>
    <w:rsid w:val="00CD0BE6"/>
    <w:rsid w:val="00CD4C6C"/>
    <w:rsid w:val="00CD6820"/>
    <w:rsid w:val="00CD7293"/>
    <w:rsid w:val="00CE244B"/>
    <w:rsid w:val="00CE4F67"/>
    <w:rsid w:val="00CE64E5"/>
    <w:rsid w:val="00CF2823"/>
    <w:rsid w:val="00D065C3"/>
    <w:rsid w:val="00D06AB1"/>
    <w:rsid w:val="00D1540E"/>
    <w:rsid w:val="00D17822"/>
    <w:rsid w:val="00D21CEE"/>
    <w:rsid w:val="00D2341E"/>
    <w:rsid w:val="00D237D4"/>
    <w:rsid w:val="00D24FEC"/>
    <w:rsid w:val="00D310A6"/>
    <w:rsid w:val="00D37B6A"/>
    <w:rsid w:val="00D45C54"/>
    <w:rsid w:val="00D50C8A"/>
    <w:rsid w:val="00D51F5F"/>
    <w:rsid w:val="00D56E85"/>
    <w:rsid w:val="00D6277A"/>
    <w:rsid w:val="00D63C1A"/>
    <w:rsid w:val="00D645D7"/>
    <w:rsid w:val="00D64CA0"/>
    <w:rsid w:val="00D64F81"/>
    <w:rsid w:val="00D65A52"/>
    <w:rsid w:val="00D67C69"/>
    <w:rsid w:val="00D67F26"/>
    <w:rsid w:val="00D73DF0"/>
    <w:rsid w:val="00D74882"/>
    <w:rsid w:val="00D83C5C"/>
    <w:rsid w:val="00D83E16"/>
    <w:rsid w:val="00D840B1"/>
    <w:rsid w:val="00D84E12"/>
    <w:rsid w:val="00D86A2E"/>
    <w:rsid w:val="00D93101"/>
    <w:rsid w:val="00D973B3"/>
    <w:rsid w:val="00DA06C1"/>
    <w:rsid w:val="00DA2183"/>
    <w:rsid w:val="00DA27DB"/>
    <w:rsid w:val="00DA2A71"/>
    <w:rsid w:val="00DA414A"/>
    <w:rsid w:val="00DA6C75"/>
    <w:rsid w:val="00DB0DA4"/>
    <w:rsid w:val="00DB2832"/>
    <w:rsid w:val="00DB34BA"/>
    <w:rsid w:val="00DC685B"/>
    <w:rsid w:val="00DD0189"/>
    <w:rsid w:val="00DD0FFB"/>
    <w:rsid w:val="00DD2194"/>
    <w:rsid w:val="00DD68DB"/>
    <w:rsid w:val="00E02911"/>
    <w:rsid w:val="00E03B3C"/>
    <w:rsid w:val="00E0403F"/>
    <w:rsid w:val="00E04922"/>
    <w:rsid w:val="00E04FD5"/>
    <w:rsid w:val="00E066C9"/>
    <w:rsid w:val="00E10771"/>
    <w:rsid w:val="00E1137E"/>
    <w:rsid w:val="00E13696"/>
    <w:rsid w:val="00E1643F"/>
    <w:rsid w:val="00E17C7C"/>
    <w:rsid w:val="00E17FDC"/>
    <w:rsid w:val="00E21B66"/>
    <w:rsid w:val="00E231F8"/>
    <w:rsid w:val="00E31436"/>
    <w:rsid w:val="00E31CFC"/>
    <w:rsid w:val="00E33505"/>
    <w:rsid w:val="00E3475C"/>
    <w:rsid w:val="00E36193"/>
    <w:rsid w:val="00E4078C"/>
    <w:rsid w:val="00E40B21"/>
    <w:rsid w:val="00E40BE0"/>
    <w:rsid w:val="00E43B2A"/>
    <w:rsid w:val="00E470B7"/>
    <w:rsid w:val="00E54C3D"/>
    <w:rsid w:val="00E6006D"/>
    <w:rsid w:val="00E63898"/>
    <w:rsid w:val="00E64B9D"/>
    <w:rsid w:val="00E67D57"/>
    <w:rsid w:val="00E70507"/>
    <w:rsid w:val="00E706F9"/>
    <w:rsid w:val="00E73625"/>
    <w:rsid w:val="00E77BD5"/>
    <w:rsid w:val="00E77C26"/>
    <w:rsid w:val="00E85F2F"/>
    <w:rsid w:val="00E86B8B"/>
    <w:rsid w:val="00E93CC3"/>
    <w:rsid w:val="00E94168"/>
    <w:rsid w:val="00E9582D"/>
    <w:rsid w:val="00E9716C"/>
    <w:rsid w:val="00EA076B"/>
    <w:rsid w:val="00EA089E"/>
    <w:rsid w:val="00EA0A9F"/>
    <w:rsid w:val="00EA578B"/>
    <w:rsid w:val="00EA5AF8"/>
    <w:rsid w:val="00EA66E8"/>
    <w:rsid w:val="00EA7F6C"/>
    <w:rsid w:val="00EB26D5"/>
    <w:rsid w:val="00EB6A05"/>
    <w:rsid w:val="00EC08CC"/>
    <w:rsid w:val="00EC4034"/>
    <w:rsid w:val="00EC7FAC"/>
    <w:rsid w:val="00ED2E8B"/>
    <w:rsid w:val="00ED78E3"/>
    <w:rsid w:val="00EE0A70"/>
    <w:rsid w:val="00EE29BC"/>
    <w:rsid w:val="00EE69BC"/>
    <w:rsid w:val="00EE6CB0"/>
    <w:rsid w:val="00EF0725"/>
    <w:rsid w:val="00EF095C"/>
    <w:rsid w:val="00EF27AD"/>
    <w:rsid w:val="00EF415F"/>
    <w:rsid w:val="00F0204B"/>
    <w:rsid w:val="00F023E6"/>
    <w:rsid w:val="00F03B4B"/>
    <w:rsid w:val="00F04323"/>
    <w:rsid w:val="00F043B2"/>
    <w:rsid w:val="00F07143"/>
    <w:rsid w:val="00F131A1"/>
    <w:rsid w:val="00F163A1"/>
    <w:rsid w:val="00F20C17"/>
    <w:rsid w:val="00F213D9"/>
    <w:rsid w:val="00F23C81"/>
    <w:rsid w:val="00F2616B"/>
    <w:rsid w:val="00F2673B"/>
    <w:rsid w:val="00F30959"/>
    <w:rsid w:val="00F30BFF"/>
    <w:rsid w:val="00F40017"/>
    <w:rsid w:val="00F45AB5"/>
    <w:rsid w:val="00F6003C"/>
    <w:rsid w:val="00F611A8"/>
    <w:rsid w:val="00F635CA"/>
    <w:rsid w:val="00F714A0"/>
    <w:rsid w:val="00F71CC2"/>
    <w:rsid w:val="00F73ECA"/>
    <w:rsid w:val="00F7468C"/>
    <w:rsid w:val="00F76723"/>
    <w:rsid w:val="00F8312A"/>
    <w:rsid w:val="00F93AE1"/>
    <w:rsid w:val="00F93B27"/>
    <w:rsid w:val="00F96410"/>
    <w:rsid w:val="00FA2C2C"/>
    <w:rsid w:val="00FA37A3"/>
    <w:rsid w:val="00FA55CD"/>
    <w:rsid w:val="00FA7DCA"/>
    <w:rsid w:val="00FB07DA"/>
    <w:rsid w:val="00FB1716"/>
    <w:rsid w:val="00FB1EE2"/>
    <w:rsid w:val="00FB2C9F"/>
    <w:rsid w:val="00FB47A9"/>
    <w:rsid w:val="00FC456D"/>
    <w:rsid w:val="00FC601C"/>
    <w:rsid w:val="00FC7814"/>
    <w:rsid w:val="00FC7FB5"/>
    <w:rsid w:val="00FD1654"/>
    <w:rsid w:val="00FD3078"/>
    <w:rsid w:val="00FD61EB"/>
    <w:rsid w:val="00FE4315"/>
    <w:rsid w:val="00FE59C5"/>
    <w:rsid w:val="00FE6CC3"/>
    <w:rsid w:val="00FF11F6"/>
    <w:rsid w:val="00FF159A"/>
    <w:rsid w:val="00FF170A"/>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chart" Target="charts/chart3.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11.bin"/><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N&#20540;&#30340;&#30830;&#2345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191147275549299E-2"/>
          <c:y val="6.6325940026727426E-2"/>
          <c:w val="0.74964250308003111"/>
          <c:h val="0.79328827259424428"/>
        </c:manualLayout>
      </c:layout>
      <c:lineChart>
        <c:grouping val="standard"/>
        <c:varyColors val="0"/>
        <c:ser>
          <c:idx val="1"/>
          <c:order val="0"/>
          <c:tx>
            <c:v>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B$1:$B$39</c:f>
              <c:numCache>
                <c:formatCode>General</c:formatCode>
                <c:ptCount val="39"/>
                <c:pt idx="0">
                  <c:v>77.319999999999993</c:v>
                </c:pt>
                <c:pt idx="1">
                  <c:v>77.319999999999993</c:v>
                </c:pt>
                <c:pt idx="2">
                  <c:v>77.319999999999993</c:v>
                </c:pt>
                <c:pt idx="3">
                  <c:v>77.319999999999993</c:v>
                </c:pt>
                <c:pt idx="4">
                  <c:v>77.319999999999993</c:v>
                </c:pt>
                <c:pt idx="5">
                  <c:v>77.319999999999993</c:v>
                </c:pt>
                <c:pt idx="6">
                  <c:v>77.319999999999993</c:v>
                </c:pt>
                <c:pt idx="7">
                  <c:v>77.319999999999993</c:v>
                </c:pt>
                <c:pt idx="8">
                  <c:v>77.319999999999993</c:v>
                </c:pt>
                <c:pt idx="9">
                  <c:v>42.333300000000001</c:v>
                </c:pt>
                <c:pt idx="10">
                  <c:v>40.266600000000004</c:v>
                </c:pt>
                <c:pt idx="11">
                  <c:v>37.841200000000001</c:v>
                </c:pt>
                <c:pt idx="12">
                  <c:v>33.322139999999997</c:v>
                </c:pt>
                <c:pt idx="13">
                  <c:v>25.9543</c:v>
                </c:pt>
                <c:pt idx="14">
                  <c:v>21.333300000000001</c:v>
                </c:pt>
                <c:pt idx="15">
                  <c:v>15.2561</c:v>
                </c:pt>
                <c:pt idx="16">
                  <c:v>14.52333</c:v>
                </c:pt>
                <c:pt idx="17">
                  <c:v>11.05</c:v>
                </c:pt>
                <c:pt idx="18">
                  <c:v>12.8</c:v>
                </c:pt>
                <c:pt idx="19">
                  <c:v>8</c:v>
                </c:pt>
                <c:pt idx="20">
                  <c:v>11.200000000000001</c:v>
                </c:pt>
                <c:pt idx="21">
                  <c:v>10.377000000000001</c:v>
                </c:pt>
                <c:pt idx="22">
                  <c:v>8.7999999999999989</c:v>
                </c:pt>
                <c:pt idx="23">
                  <c:v>11.35</c:v>
                </c:pt>
                <c:pt idx="24">
                  <c:v>14.719999999999999</c:v>
                </c:pt>
                <c:pt idx="25">
                  <c:v>25.1</c:v>
                </c:pt>
                <c:pt idx="26">
                  <c:v>30.216999999999999</c:v>
                </c:pt>
                <c:pt idx="27">
                  <c:v>36.77778</c:v>
                </c:pt>
                <c:pt idx="28">
                  <c:v>42.77778</c:v>
                </c:pt>
                <c:pt idx="29">
                  <c:v>41.77778</c:v>
                </c:pt>
                <c:pt idx="30">
                  <c:v>40.77778</c:v>
                </c:pt>
                <c:pt idx="31">
                  <c:v>42.77778</c:v>
                </c:pt>
                <c:pt idx="32">
                  <c:v>77.319999999999993</c:v>
                </c:pt>
                <c:pt idx="33">
                  <c:v>77.319999999999993</c:v>
                </c:pt>
                <c:pt idx="34">
                  <c:v>80</c:v>
                </c:pt>
                <c:pt idx="35">
                  <c:v>90</c:v>
                </c:pt>
                <c:pt idx="36">
                  <c:v>95</c:v>
                </c:pt>
                <c:pt idx="37">
                  <c:v>96</c:v>
                </c:pt>
                <c:pt idx="38">
                  <c:v>97</c:v>
                </c:pt>
              </c:numCache>
            </c:numRef>
          </c:val>
          <c:smooth val="0"/>
        </c:ser>
        <c:ser>
          <c:idx val="0"/>
          <c:order val="1"/>
          <c:tx>
            <c:v>修改之后的Iris</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C$1:$C$39</c:f>
              <c:numCache>
                <c:formatCode>General</c:formatCode>
                <c:ptCount val="39"/>
                <c:pt idx="0">
                  <c:v>71.64</c:v>
                </c:pt>
                <c:pt idx="1">
                  <c:v>71.64</c:v>
                </c:pt>
                <c:pt idx="2">
                  <c:v>71.64</c:v>
                </c:pt>
                <c:pt idx="3">
                  <c:v>71.64</c:v>
                </c:pt>
                <c:pt idx="4">
                  <c:v>71.64</c:v>
                </c:pt>
                <c:pt idx="5">
                  <c:v>71.64</c:v>
                </c:pt>
                <c:pt idx="6">
                  <c:v>71.64</c:v>
                </c:pt>
                <c:pt idx="7">
                  <c:v>71.64</c:v>
                </c:pt>
                <c:pt idx="8">
                  <c:v>71.64</c:v>
                </c:pt>
                <c:pt idx="9">
                  <c:v>71.64</c:v>
                </c:pt>
                <c:pt idx="10">
                  <c:v>71.64</c:v>
                </c:pt>
                <c:pt idx="11">
                  <c:v>71.64</c:v>
                </c:pt>
                <c:pt idx="12">
                  <c:v>71.64</c:v>
                </c:pt>
                <c:pt idx="13">
                  <c:v>71.64</c:v>
                </c:pt>
                <c:pt idx="14">
                  <c:v>71.64</c:v>
                </c:pt>
                <c:pt idx="15">
                  <c:v>71.64</c:v>
                </c:pt>
                <c:pt idx="16">
                  <c:v>37.542349999999999</c:v>
                </c:pt>
                <c:pt idx="17">
                  <c:v>34.841200000000001</c:v>
                </c:pt>
                <c:pt idx="18">
                  <c:v>32.322139999999997</c:v>
                </c:pt>
                <c:pt idx="19">
                  <c:v>21.9543</c:v>
                </c:pt>
                <c:pt idx="20">
                  <c:v>26.333300000000001</c:v>
                </c:pt>
                <c:pt idx="21">
                  <c:v>15.2561</c:v>
                </c:pt>
                <c:pt idx="22">
                  <c:v>14.52333</c:v>
                </c:pt>
                <c:pt idx="23">
                  <c:v>15.3846153846153</c:v>
                </c:pt>
                <c:pt idx="24">
                  <c:v>15.302</c:v>
                </c:pt>
                <c:pt idx="25">
                  <c:v>12.34</c:v>
                </c:pt>
                <c:pt idx="26">
                  <c:v>9.2307000000000006</c:v>
                </c:pt>
                <c:pt idx="27">
                  <c:v>7.69</c:v>
                </c:pt>
                <c:pt idx="28">
                  <c:v>10</c:v>
                </c:pt>
                <c:pt idx="29">
                  <c:v>10</c:v>
                </c:pt>
                <c:pt idx="30">
                  <c:v>13.72</c:v>
                </c:pt>
                <c:pt idx="31">
                  <c:v>16.100000000000001</c:v>
                </c:pt>
                <c:pt idx="32">
                  <c:v>20.216999999999999</c:v>
                </c:pt>
                <c:pt idx="33">
                  <c:v>36.77778</c:v>
                </c:pt>
                <c:pt idx="34">
                  <c:v>42.77778</c:v>
                </c:pt>
                <c:pt idx="35">
                  <c:v>50.77778</c:v>
                </c:pt>
                <c:pt idx="36">
                  <c:v>71.64</c:v>
                </c:pt>
                <c:pt idx="37">
                  <c:v>80</c:v>
                </c:pt>
                <c:pt idx="38">
                  <c:v>90</c:v>
                </c:pt>
              </c:numCache>
            </c:numRef>
          </c:val>
          <c:smooth val="0"/>
        </c:ser>
        <c:ser>
          <c:idx val="2"/>
          <c:order val="2"/>
          <c:tx>
            <c:v>Wi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D$1:$D$39</c:f>
              <c:numCache>
                <c:formatCode>General</c:formatCode>
                <c:ptCount val="39"/>
                <c:pt idx="0">
                  <c:v>72.313000000000002</c:v>
                </c:pt>
                <c:pt idx="1">
                  <c:v>72.313000000000002</c:v>
                </c:pt>
                <c:pt idx="2">
                  <c:v>72.313000000000002</c:v>
                </c:pt>
                <c:pt idx="3">
                  <c:v>72.313000000000002</c:v>
                </c:pt>
                <c:pt idx="4">
                  <c:v>72.313000000000002</c:v>
                </c:pt>
                <c:pt idx="5">
                  <c:v>72.313000000000002</c:v>
                </c:pt>
                <c:pt idx="6">
                  <c:v>72.313000000000002</c:v>
                </c:pt>
                <c:pt idx="7">
                  <c:v>72.313000000000002</c:v>
                </c:pt>
                <c:pt idx="8">
                  <c:v>72.313000000000002</c:v>
                </c:pt>
                <c:pt idx="9">
                  <c:v>15.46153</c:v>
                </c:pt>
                <c:pt idx="10">
                  <c:v>15.302</c:v>
                </c:pt>
                <c:pt idx="11">
                  <c:v>12.34</c:v>
                </c:pt>
                <c:pt idx="12">
                  <c:v>2.3076923076922999</c:v>
                </c:pt>
                <c:pt idx="13">
                  <c:v>10.769230769230701</c:v>
                </c:pt>
                <c:pt idx="14">
                  <c:v>9.2307692307692299</c:v>
                </c:pt>
                <c:pt idx="15">
                  <c:v>7.6923076923076898</c:v>
                </c:pt>
                <c:pt idx="16">
                  <c:v>6.1538461538461497</c:v>
                </c:pt>
                <c:pt idx="17">
                  <c:v>3.84615384615384</c:v>
                </c:pt>
                <c:pt idx="18">
                  <c:v>8.4615384615384599</c:v>
                </c:pt>
                <c:pt idx="19">
                  <c:v>14.72</c:v>
                </c:pt>
                <c:pt idx="20">
                  <c:v>25.1</c:v>
                </c:pt>
                <c:pt idx="21">
                  <c:v>30.216999999999999</c:v>
                </c:pt>
                <c:pt idx="22">
                  <c:v>72.313000000000002</c:v>
                </c:pt>
                <c:pt idx="23">
                  <c:v>72.313000000000002</c:v>
                </c:pt>
                <c:pt idx="24">
                  <c:v>80</c:v>
                </c:pt>
                <c:pt idx="25">
                  <c:v>90</c:v>
                </c:pt>
                <c:pt idx="26">
                  <c:v>95</c:v>
                </c:pt>
                <c:pt idx="27">
                  <c:v>96</c:v>
                </c:pt>
                <c:pt idx="28">
                  <c:v>96</c:v>
                </c:pt>
                <c:pt idx="29">
                  <c:v>96</c:v>
                </c:pt>
                <c:pt idx="30">
                  <c:v>96</c:v>
                </c:pt>
                <c:pt idx="31">
                  <c:v>96</c:v>
                </c:pt>
                <c:pt idx="32">
                  <c:v>96</c:v>
                </c:pt>
                <c:pt idx="33">
                  <c:v>96</c:v>
                </c:pt>
                <c:pt idx="34">
                  <c:v>96</c:v>
                </c:pt>
                <c:pt idx="35">
                  <c:v>96</c:v>
                </c:pt>
                <c:pt idx="36">
                  <c:v>96</c:v>
                </c:pt>
                <c:pt idx="37">
                  <c:v>96</c:v>
                </c:pt>
                <c:pt idx="38">
                  <c:v>96</c:v>
                </c:pt>
              </c:numCache>
            </c:numRef>
          </c:val>
          <c:smooth val="0"/>
        </c:ser>
        <c:ser>
          <c:idx val="3"/>
          <c:order val="3"/>
          <c:tx>
            <c:v>Abalone</c:v>
          </c:tx>
          <c:marker>
            <c:symbol val="none"/>
          </c:marker>
          <c:cat>
            <c:numRef>
              <c:f>Sheet1!$A$1:$A$39</c:f>
              <c:numCache>
                <c:formatCode>General</c:formatCode>
                <c:ptCount val="3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numCache>
            </c:numRef>
          </c:cat>
          <c:val>
            <c:numRef>
              <c:f>Sheet1!$E$4:$E$39</c:f>
              <c:numCache>
                <c:formatCode>General</c:formatCode>
                <c:ptCount val="36"/>
                <c:pt idx="0">
                  <c:v>72.313000000000002</c:v>
                </c:pt>
                <c:pt idx="1">
                  <c:v>72.313000000000002</c:v>
                </c:pt>
                <c:pt idx="2">
                  <c:v>72.313000000000002</c:v>
                </c:pt>
                <c:pt idx="3">
                  <c:v>72.313000000000002</c:v>
                </c:pt>
                <c:pt idx="4">
                  <c:v>72.313000000000002</c:v>
                </c:pt>
                <c:pt idx="5">
                  <c:v>70.313000000000002</c:v>
                </c:pt>
                <c:pt idx="6">
                  <c:v>72.313000000000002</c:v>
                </c:pt>
                <c:pt idx="7">
                  <c:v>72.313000000000002</c:v>
                </c:pt>
                <c:pt idx="8">
                  <c:v>72.313000000000002</c:v>
                </c:pt>
                <c:pt idx="9">
                  <c:v>72.313000000000002</c:v>
                </c:pt>
                <c:pt idx="10">
                  <c:v>72.313000000000002</c:v>
                </c:pt>
                <c:pt idx="11">
                  <c:v>72.313000000000002</c:v>
                </c:pt>
                <c:pt idx="12">
                  <c:v>72.313000000000002</c:v>
                </c:pt>
                <c:pt idx="13">
                  <c:v>72.313000000000002</c:v>
                </c:pt>
                <c:pt idx="14">
                  <c:v>72.313000000000002</c:v>
                </c:pt>
                <c:pt idx="15">
                  <c:v>32.322139999999997</c:v>
                </c:pt>
                <c:pt idx="16">
                  <c:v>21.9543</c:v>
                </c:pt>
                <c:pt idx="17">
                  <c:v>26.333300000000001</c:v>
                </c:pt>
                <c:pt idx="18">
                  <c:v>15.2561</c:v>
                </c:pt>
                <c:pt idx="19">
                  <c:v>8.4666666666666703</c:v>
                </c:pt>
                <c:pt idx="20">
                  <c:v>8.7999999999999989</c:v>
                </c:pt>
                <c:pt idx="21">
                  <c:v>12.733333333333299</c:v>
                </c:pt>
                <c:pt idx="22">
                  <c:v>12.422222222222199</c:v>
                </c:pt>
                <c:pt idx="23">
                  <c:v>8.4666666666666703</c:v>
                </c:pt>
                <c:pt idx="24">
                  <c:v>13.72</c:v>
                </c:pt>
                <c:pt idx="25">
                  <c:v>16.100000000000001</c:v>
                </c:pt>
                <c:pt idx="26">
                  <c:v>20.216999999999999</c:v>
                </c:pt>
                <c:pt idx="27">
                  <c:v>36.77778</c:v>
                </c:pt>
                <c:pt idx="28">
                  <c:v>76.667000000000002</c:v>
                </c:pt>
                <c:pt idx="29">
                  <c:v>77.319999999999993</c:v>
                </c:pt>
                <c:pt idx="30">
                  <c:v>77.319999999999993</c:v>
                </c:pt>
                <c:pt idx="31">
                  <c:v>80</c:v>
                </c:pt>
                <c:pt idx="32">
                  <c:v>90</c:v>
                </c:pt>
                <c:pt idx="33">
                  <c:v>95</c:v>
                </c:pt>
                <c:pt idx="34">
                  <c:v>95</c:v>
                </c:pt>
                <c:pt idx="35">
                  <c:v>95</c:v>
                </c:pt>
              </c:numCache>
            </c:numRef>
          </c:val>
          <c:smooth val="0"/>
        </c:ser>
        <c:dLbls>
          <c:showLegendKey val="0"/>
          <c:showVal val="0"/>
          <c:showCatName val="0"/>
          <c:showSerName val="0"/>
          <c:showPercent val="0"/>
          <c:showBubbleSize val="0"/>
        </c:dLbls>
        <c:marker val="1"/>
        <c:smooth val="0"/>
        <c:axId val="430569472"/>
        <c:axId val="495306432"/>
      </c:lineChart>
      <c:catAx>
        <c:axId val="43056947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95306432"/>
        <c:crosses val="autoZero"/>
        <c:auto val="1"/>
        <c:lblAlgn val="ctr"/>
        <c:lblOffset val="100"/>
        <c:noMultiLvlLbl val="0"/>
      </c:catAx>
      <c:valAx>
        <c:axId val="495306432"/>
        <c:scaling>
          <c:orientation val="minMax"/>
          <c:max val="100"/>
        </c:scaling>
        <c:delete val="0"/>
        <c:axPos val="l"/>
        <c:majorGridlines/>
        <c:title>
          <c:tx>
            <c:rich>
              <a:bodyPr rot="0" vert="wordArtVertRtl"/>
              <a:lstStyle/>
              <a:p>
                <a:pPr>
                  <a:defRPr/>
                </a:pPr>
                <a:r>
                  <a:rPr lang="zh-CN" altLang="en-US" b="0"/>
                  <a:t>出错率</a:t>
                </a:r>
                <a:r>
                  <a:rPr lang="en-US" altLang="zh-CN" b="0"/>
                  <a:t>(%)</a:t>
                </a:r>
                <a:endParaRPr lang="zh-CN" altLang="en-US" b="0"/>
              </a:p>
            </c:rich>
          </c:tx>
          <c:layout>
            <c:manualLayout>
              <c:xMode val="edge"/>
              <c:yMode val="edge"/>
              <c:x val="2.1164017637125753E-3"/>
              <c:y val="0.23774882122035632"/>
            </c:manualLayout>
          </c:layout>
          <c:overlay val="0"/>
        </c:title>
        <c:numFmt formatCode="General" sourceLinked="1"/>
        <c:majorTickMark val="out"/>
        <c:minorTickMark val="none"/>
        <c:tickLblPos val="nextTo"/>
        <c:crossAx val="430569472"/>
        <c:crosses val="autoZero"/>
        <c:crossBetween val="between"/>
      </c:valAx>
    </c:plotArea>
    <c:legend>
      <c:legendPos val="r"/>
      <c:layout>
        <c:manualLayout>
          <c:xMode val="edge"/>
          <c:yMode val="edge"/>
          <c:x val="0.82031382619412263"/>
          <c:y val="0.17847769028871391"/>
          <c:w val="0.16698791825874418"/>
          <c:h val="0.4954103813946334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b="0"/>
              <a:t>离群点</a:t>
            </a:r>
          </a:p>
        </c:rich>
      </c:tx>
      <c:layout>
        <c:manualLayout>
          <c:xMode val="edge"/>
          <c:yMode val="edge"/>
          <c:x val="0.38333333333333336"/>
          <c:y val="1.6771488469601678E-2"/>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2"/>
          <c:order val="0"/>
          <c:tx>
            <c:v>离群点个数</c:v>
          </c:tx>
          <c:marker>
            <c:symbol val="none"/>
          </c:marker>
          <c:val>
            <c:numRef>
              <c:f>Sheet1!$N$1:$N$27</c:f>
              <c:numCache>
                <c:formatCode>General</c:formatCode>
                <c:ptCount val="27"/>
                <c:pt idx="0">
                  <c:v>0</c:v>
                </c:pt>
                <c:pt idx="1">
                  <c:v>0</c:v>
                </c:pt>
                <c:pt idx="2">
                  <c:v>0</c:v>
                </c:pt>
                <c:pt idx="3">
                  <c:v>0</c:v>
                </c:pt>
                <c:pt idx="4">
                  <c:v>0</c:v>
                </c:pt>
                <c:pt idx="5">
                  <c:v>0</c:v>
                </c:pt>
                <c:pt idx="6">
                  <c:v>2</c:v>
                </c:pt>
                <c:pt idx="7">
                  <c:v>1</c:v>
                </c:pt>
                <c:pt idx="8">
                  <c:v>1</c:v>
                </c:pt>
                <c:pt idx="9">
                  <c:v>2</c:v>
                </c:pt>
                <c:pt idx="10">
                  <c:v>11</c:v>
                </c:pt>
                <c:pt idx="11">
                  <c:v>7</c:v>
                </c:pt>
                <c:pt idx="12">
                  <c:v>3</c:v>
                </c:pt>
                <c:pt idx="13">
                  <c:v>3</c:v>
                </c:pt>
                <c:pt idx="14">
                  <c:v>3</c:v>
                </c:pt>
                <c:pt idx="15">
                  <c:v>3</c:v>
                </c:pt>
                <c:pt idx="16">
                  <c:v>5</c:v>
                </c:pt>
                <c:pt idx="17">
                  <c:v>8</c:v>
                </c:pt>
                <c:pt idx="18">
                  <c:v>5</c:v>
                </c:pt>
                <c:pt idx="19">
                  <c:v>20</c:v>
                </c:pt>
                <c:pt idx="20">
                  <c:v>40</c:v>
                </c:pt>
                <c:pt idx="21">
                  <c:v>43</c:v>
                </c:pt>
                <c:pt idx="22">
                  <c:v>49</c:v>
                </c:pt>
                <c:pt idx="23">
                  <c:v>70</c:v>
                </c:pt>
                <c:pt idx="24">
                  <c:v>84</c:v>
                </c:pt>
                <c:pt idx="25">
                  <c:v>92</c:v>
                </c:pt>
                <c:pt idx="26">
                  <c:v>130</c:v>
                </c:pt>
              </c:numCache>
            </c:numRef>
          </c:val>
          <c:smooth val="0"/>
        </c:ser>
        <c:dLbls>
          <c:showLegendKey val="0"/>
          <c:showVal val="0"/>
          <c:showCatName val="0"/>
          <c:showSerName val="0"/>
          <c:showPercent val="0"/>
          <c:showBubbleSize val="0"/>
        </c:dLbls>
        <c:marker val="1"/>
        <c:smooth val="0"/>
        <c:axId val="430569984"/>
        <c:axId val="495308160"/>
      </c:lineChart>
      <c:catAx>
        <c:axId val="430569984"/>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95308160"/>
        <c:crosses val="autoZero"/>
        <c:auto val="1"/>
        <c:lblAlgn val="ctr"/>
        <c:lblOffset val="100"/>
        <c:noMultiLvlLbl val="0"/>
      </c:catAx>
      <c:valAx>
        <c:axId val="495308160"/>
        <c:scaling>
          <c:orientation val="minMax"/>
          <c:max val="140"/>
        </c:scaling>
        <c:delete val="0"/>
        <c:axPos val="l"/>
        <c:majorGridlines/>
        <c:title>
          <c:tx>
            <c:rich>
              <a:bodyPr rot="0" vert="wordArtVertRtl"/>
              <a:lstStyle/>
              <a:p>
                <a:pPr>
                  <a:defRPr/>
                </a:pPr>
                <a:r>
                  <a:rPr lang="zh-CN" altLang="en-US" b="0"/>
                  <a:t>离群点数量</a:t>
                </a:r>
              </a:p>
            </c:rich>
          </c:tx>
          <c:overlay val="0"/>
        </c:title>
        <c:numFmt formatCode="General" sourceLinked="1"/>
        <c:majorTickMark val="out"/>
        <c:minorTickMark val="none"/>
        <c:tickLblPos val="nextTo"/>
        <c:crossAx val="430569984"/>
        <c:crosses val="autoZero"/>
        <c:crossBetween val="between"/>
      </c:valAx>
    </c:plotArea>
    <c:legend>
      <c:legendPos val="r"/>
      <c:layout>
        <c:manualLayout>
          <c:xMode val="edge"/>
          <c:yMode val="edge"/>
          <c:x val="0.83888888888888891"/>
          <c:y val="0.28682810875055714"/>
          <c:w val="0.16111111111111112"/>
          <c:h val="0.18483401838921079"/>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b="0"/>
              <a:t>中心点</a:t>
            </a:r>
          </a:p>
        </c:rich>
      </c:tx>
      <c:layout>
        <c:manualLayout>
          <c:xMode val="edge"/>
          <c:yMode val="edge"/>
          <c:x val="0.38333333333333336"/>
          <c:y val="1.6771488469601678E-2"/>
        </c:manualLayout>
      </c:layout>
      <c:overlay val="0"/>
    </c:title>
    <c:autoTitleDeleted val="0"/>
    <c:plotArea>
      <c:layout>
        <c:manualLayout>
          <c:layoutTarget val="inner"/>
          <c:xMode val="edge"/>
          <c:yMode val="edge"/>
          <c:x val="0.11107174103237094"/>
          <c:y val="9.53366678221826E-2"/>
          <c:w val="0.71620275590551175"/>
          <c:h val="0.75505043001700256"/>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2</c:v>
                </c:pt>
                <c:pt idx="20">
                  <c:v>2</c:v>
                </c:pt>
                <c:pt idx="21">
                  <c:v>2</c:v>
                </c:pt>
                <c:pt idx="22">
                  <c:v>2</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430570496"/>
        <c:axId val="495309888"/>
      </c:lineChart>
      <c:catAx>
        <c:axId val="430570496"/>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95309888"/>
        <c:crosses val="autoZero"/>
        <c:auto val="1"/>
        <c:lblAlgn val="ctr"/>
        <c:lblOffset val="100"/>
        <c:noMultiLvlLbl val="0"/>
      </c:catAx>
      <c:valAx>
        <c:axId val="495309888"/>
        <c:scaling>
          <c:orientation val="minMax"/>
        </c:scaling>
        <c:delete val="0"/>
        <c:axPos val="l"/>
        <c:majorGridlines/>
        <c:title>
          <c:tx>
            <c:rich>
              <a:bodyPr rot="0" vert="wordArtVertRtl"/>
              <a:lstStyle/>
              <a:p>
                <a:pPr>
                  <a:defRPr/>
                </a:pPr>
                <a:r>
                  <a:rPr lang="zh-CN" altLang="en-US" b="0"/>
                  <a:t>聚类中心点数量</a:t>
                </a:r>
              </a:p>
            </c:rich>
          </c:tx>
          <c:overlay val="0"/>
        </c:title>
        <c:numFmt formatCode="General" sourceLinked="1"/>
        <c:majorTickMark val="out"/>
        <c:minorTickMark val="none"/>
        <c:tickLblPos val="nextTo"/>
        <c:crossAx val="430570496"/>
        <c:crosses val="autoZero"/>
        <c:crossBetween val="between"/>
      </c:valAx>
    </c:plotArea>
    <c:legend>
      <c:legendPos val="r"/>
      <c:layout>
        <c:manualLayout>
          <c:xMode val="edge"/>
          <c:yMode val="edge"/>
          <c:x val="0.83888888888888891"/>
          <c:y val="0.28682810875055714"/>
          <c:w val="0.16111111111111112"/>
          <c:h val="0.1848340183892107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865516-0F30-40B5-94C0-F57CA7B78C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89</TotalTime>
  <Pages>9</Pages>
  <Words>1152</Words>
  <Characters>6573</Characters>
  <Application>Microsoft Office Word</Application>
  <DocSecurity>0</DocSecurity>
  <Lines>54</Lines>
  <Paragraphs>15</Paragraphs>
  <ScaleCrop>false</ScaleCrop>
  <Company>上海大学</Company>
  <LinksUpToDate>false</LinksUpToDate>
  <CharactersWithSpaces>7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1504</cp:revision>
  <dcterms:created xsi:type="dcterms:W3CDTF">2016-03-29T08:12:00Z</dcterms:created>
  <dcterms:modified xsi:type="dcterms:W3CDTF">2016-04-15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